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5099649" w14:textId="77777777" w:rsidR="00834439" w:rsidRPr="0093651E" w:rsidRDefault="00834439" w:rsidP="00834439">
      <w:pPr>
        <w:shd w:val="clear" w:color="auto" w:fill="FFFFFF"/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93651E">
        <w:rPr>
          <w:rFonts w:ascii="Times New Roman" w:eastAsia="Times New Roman" w:hAnsi="Times New Roman" w:cs="Times New Roman"/>
          <w:b/>
          <w:bCs/>
          <w:sz w:val="26"/>
          <w:szCs w:val="26"/>
        </w:rPr>
        <w:t>MÔN TOÁN LỚP 5 CUỐI NĂM</w:t>
      </w:r>
    </w:p>
    <w:p w14:paraId="0BD75314" w14:textId="77777777" w:rsidR="00834439" w:rsidRPr="0093651E" w:rsidRDefault="00834439" w:rsidP="00834439">
      <w:pPr>
        <w:shd w:val="clear" w:color="auto" w:fill="FFFFFF"/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93651E">
        <w:rPr>
          <w:rFonts w:ascii="Times New Roman" w:eastAsia="Times New Roman" w:hAnsi="Times New Roman" w:cs="Times New Roman"/>
          <w:b/>
          <w:bCs/>
          <w:sz w:val="26"/>
          <w:szCs w:val="26"/>
        </w:rPr>
        <w:t>NĂM HỌC 2024 - 2025</w:t>
      </w:r>
    </w:p>
    <w:p w14:paraId="5E9ADC23" w14:textId="77777777" w:rsidR="00834439" w:rsidRPr="0093651E" w:rsidRDefault="00834439" w:rsidP="00834439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3651E">
        <w:rPr>
          <w:rFonts w:ascii="Times New Roman" w:eastAsia="Times New Roman" w:hAnsi="Times New Roman" w:cs="Times New Roman"/>
          <w:b/>
          <w:bCs/>
          <w:sz w:val="24"/>
          <w:szCs w:val="24"/>
        </w:rPr>
        <w:t>I. MA TRẬN NỘI DUNG KIỂM TRA</w:t>
      </w:r>
    </w:p>
    <w:tbl>
      <w:tblPr>
        <w:tblpPr w:leftFromText="180" w:rightFromText="180" w:vertAnchor="text" w:horzAnchor="margin" w:tblpX="-572" w:tblpY="239"/>
        <w:tblW w:w="109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96"/>
        <w:gridCol w:w="2938"/>
        <w:gridCol w:w="3222"/>
        <w:gridCol w:w="3082"/>
      </w:tblGrid>
      <w:tr w:rsidR="00834439" w14:paraId="1E37015B" w14:textId="77777777" w:rsidTr="0047519B">
        <w:trPr>
          <w:trHeight w:val="563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FC1B8E" w14:textId="77777777" w:rsidR="00834439" w:rsidRPr="00100218" w:rsidRDefault="00834439" w:rsidP="0047519B">
            <w:pPr>
              <w:spacing w:after="0" w:line="240" w:lineRule="auto"/>
              <w:ind w:left="-108" w:right="-105"/>
              <w:jc w:val="center"/>
              <w:rPr>
                <w:rFonts w:ascii="Times New Roman" w:hAnsi="Times New Roman" w:cs="Times New Roman"/>
                <w:b/>
                <w:bCs/>
                <w:lang w:val="it-IT"/>
              </w:rPr>
            </w:pPr>
            <w:r w:rsidRPr="00100218">
              <w:rPr>
                <w:rFonts w:ascii="Times New Roman" w:hAnsi="Times New Roman" w:cs="Times New Roman"/>
                <w:b/>
                <w:bCs/>
                <w:lang w:val="it-IT"/>
              </w:rPr>
              <w:t>Tên nội dung, chủ đề, mạch kiến thức</w:t>
            </w:r>
          </w:p>
        </w:tc>
        <w:tc>
          <w:tcPr>
            <w:tcW w:w="2938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63BA058E" w14:textId="77777777" w:rsidR="00834439" w:rsidRPr="00100218" w:rsidRDefault="00834439" w:rsidP="0047519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100218">
              <w:rPr>
                <w:rFonts w:ascii="Times New Roman" w:hAnsi="Times New Roman" w:cs="Times New Roman"/>
                <w:b/>
                <w:bCs/>
              </w:rPr>
              <w:t xml:space="preserve">Mức 1 </w:t>
            </w:r>
          </w:p>
          <w:p w14:paraId="7273F2DF" w14:textId="77777777" w:rsidR="00834439" w:rsidRPr="00100218" w:rsidRDefault="00834439" w:rsidP="0047519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lang w:val="sv-SE"/>
              </w:rPr>
            </w:pPr>
            <w:r w:rsidRPr="00100218">
              <w:rPr>
                <w:rFonts w:ascii="Times New Roman" w:hAnsi="Times New Roman" w:cs="Times New Roman"/>
                <w:b/>
                <w:bCs/>
              </w:rPr>
              <w:t xml:space="preserve">(Nhận biết) </w:t>
            </w:r>
          </w:p>
        </w:tc>
        <w:tc>
          <w:tcPr>
            <w:tcW w:w="3222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6539507E" w14:textId="77777777" w:rsidR="00834439" w:rsidRPr="00100218" w:rsidRDefault="00834439" w:rsidP="0047519B">
            <w:pPr>
              <w:spacing w:after="0" w:line="240" w:lineRule="auto"/>
              <w:ind w:right="-108" w:hanging="108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100218">
              <w:rPr>
                <w:rFonts w:ascii="Times New Roman" w:hAnsi="Times New Roman" w:cs="Times New Roman"/>
                <w:b/>
                <w:bCs/>
              </w:rPr>
              <w:t>Mức 2</w:t>
            </w:r>
          </w:p>
          <w:p w14:paraId="62D1D8CC" w14:textId="77777777" w:rsidR="00834439" w:rsidRPr="00100218" w:rsidRDefault="00834439" w:rsidP="0047519B">
            <w:pPr>
              <w:spacing w:after="0" w:line="240" w:lineRule="auto"/>
              <w:ind w:right="-108" w:hanging="108"/>
              <w:jc w:val="center"/>
              <w:rPr>
                <w:rFonts w:ascii="Times New Roman" w:hAnsi="Times New Roman" w:cs="Times New Roman"/>
                <w:b/>
                <w:bCs/>
                <w:lang w:val="sv-SE"/>
              </w:rPr>
            </w:pPr>
            <w:r w:rsidRPr="00100218">
              <w:rPr>
                <w:rFonts w:ascii="Times New Roman" w:hAnsi="Times New Roman" w:cs="Times New Roman"/>
                <w:b/>
                <w:bCs/>
              </w:rPr>
              <w:t>(Thông hiểu)</w:t>
            </w:r>
          </w:p>
        </w:tc>
        <w:tc>
          <w:tcPr>
            <w:tcW w:w="3082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277700F3" w14:textId="77777777" w:rsidR="00834439" w:rsidRPr="00100218" w:rsidRDefault="00834439" w:rsidP="0047519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100218">
              <w:rPr>
                <w:rFonts w:ascii="Times New Roman" w:hAnsi="Times New Roman" w:cs="Times New Roman"/>
                <w:b/>
                <w:bCs/>
              </w:rPr>
              <w:t>Mức 3</w:t>
            </w:r>
          </w:p>
          <w:p w14:paraId="1B6C20E7" w14:textId="77777777" w:rsidR="00834439" w:rsidRPr="00100218" w:rsidRDefault="00834439" w:rsidP="0047519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lang w:val="sv-SE"/>
              </w:rPr>
            </w:pPr>
            <w:r w:rsidRPr="00100218">
              <w:rPr>
                <w:rFonts w:ascii="Times New Roman" w:hAnsi="Times New Roman" w:cs="Times New Roman"/>
                <w:b/>
                <w:bCs/>
              </w:rPr>
              <w:t>(Vận dụng)</w:t>
            </w:r>
          </w:p>
        </w:tc>
      </w:tr>
      <w:tr w:rsidR="00834439" w14:paraId="377BD569" w14:textId="77777777" w:rsidTr="0047519B">
        <w:trPr>
          <w:trHeight w:val="125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3BC5D1" w14:textId="77777777" w:rsidR="00834439" w:rsidRPr="00100218" w:rsidRDefault="00834439" w:rsidP="0047519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lang w:val="vi-VN"/>
              </w:rPr>
            </w:pPr>
            <w:r w:rsidRPr="00100218">
              <w:rPr>
                <w:rFonts w:ascii="Times New Roman" w:hAnsi="Times New Roman" w:cs="Times New Roman"/>
                <w:b/>
                <w:lang w:val="pt-BR"/>
              </w:rPr>
              <w:t>1. Số và phép tính</w:t>
            </w:r>
          </w:p>
          <w:p w14:paraId="7320C0E2" w14:textId="77777777" w:rsidR="00834439" w:rsidRPr="00100218" w:rsidRDefault="00834439" w:rsidP="0047519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lang w:val="vi-VN"/>
              </w:rPr>
            </w:pPr>
          </w:p>
        </w:tc>
        <w:tc>
          <w:tcPr>
            <w:tcW w:w="2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9495C3" w14:textId="77777777" w:rsidR="00834439" w:rsidRPr="00100218" w:rsidRDefault="00834439" w:rsidP="0047519B">
            <w:pPr>
              <w:spacing w:after="0" w:line="240" w:lineRule="auto"/>
              <w:jc w:val="both"/>
              <w:rPr>
                <w:rStyle w:val="fontstyle01"/>
                <w:sz w:val="22"/>
                <w:szCs w:val="22"/>
              </w:rPr>
            </w:pPr>
            <w:r w:rsidRPr="00100218">
              <w:rPr>
                <w:rStyle w:val="fontstyle01"/>
                <w:sz w:val="22"/>
                <w:szCs w:val="22"/>
              </w:rPr>
              <w:t>- Nhận biết PSTP và viết PSTP ở dạng hỗn số.</w:t>
            </w:r>
          </w:p>
          <w:p w14:paraId="414236D3" w14:textId="77777777" w:rsidR="00834439" w:rsidRDefault="00834439" w:rsidP="0047519B">
            <w:pPr>
              <w:spacing w:after="0" w:line="240" w:lineRule="auto"/>
              <w:jc w:val="both"/>
              <w:rPr>
                <w:rStyle w:val="fontstyle01"/>
                <w:sz w:val="22"/>
                <w:szCs w:val="22"/>
              </w:rPr>
            </w:pPr>
            <w:r w:rsidRPr="00100218">
              <w:rPr>
                <w:rStyle w:val="fontstyle01"/>
                <w:sz w:val="22"/>
                <w:szCs w:val="22"/>
              </w:rPr>
              <w:t>- Đọc, viết được số thập phân.</w:t>
            </w:r>
            <w:r w:rsidRPr="00100218">
              <w:rPr>
                <w:color w:val="000000"/>
              </w:rPr>
              <w:br/>
            </w:r>
            <w:r w:rsidRPr="00100218">
              <w:rPr>
                <w:rStyle w:val="fontstyle01"/>
                <w:sz w:val="22"/>
                <w:szCs w:val="22"/>
              </w:rPr>
              <w:t xml:space="preserve">- Nhận biết được </w:t>
            </w:r>
            <w:r>
              <w:rPr>
                <w:rStyle w:val="fontstyle01"/>
                <w:sz w:val="22"/>
                <w:szCs w:val="22"/>
              </w:rPr>
              <w:t>cấu tạo STP</w:t>
            </w:r>
          </w:p>
          <w:p w14:paraId="243E2674" w14:textId="77777777" w:rsidR="00834439" w:rsidRPr="00100218" w:rsidRDefault="00834439" w:rsidP="0047519B">
            <w:pPr>
              <w:spacing w:after="0" w:line="240" w:lineRule="auto"/>
              <w:jc w:val="both"/>
              <w:rPr>
                <w:rStyle w:val="fontstyle01"/>
                <w:sz w:val="22"/>
                <w:szCs w:val="22"/>
              </w:rPr>
            </w:pPr>
            <w:r w:rsidRPr="00100218">
              <w:rPr>
                <w:rStyle w:val="fontstyle01"/>
                <w:sz w:val="22"/>
                <w:szCs w:val="22"/>
              </w:rPr>
              <w:t>- Nhận biết được cách so sánh hai số thập phân.</w:t>
            </w:r>
          </w:p>
          <w:p w14:paraId="7F55F5E5" w14:textId="77777777" w:rsidR="00834439" w:rsidRPr="00100218" w:rsidRDefault="00834439" w:rsidP="0047519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100218">
              <w:rPr>
                <w:rStyle w:val="fontstyle01"/>
                <w:sz w:val="22"/>
                <w:szCs w:val="22"/>
              </w:rPr>
              <w:t>- Nhận biết được tỉ số, tỉ số phần trăm của hai đại lượng cùng loại.</w:t>
            </w:r>
          </w:p>
          <w:p w14:paraId="1FC75684" w14:textId="77777777" w:rsidR="00834439" w:rsidRPr="00100218" w:rsidRDefault="00834439" w:rsidP="0047519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100218">
              <w:rPr>
                <w:rFonts w:ascii="Times New Roman" w:hAnsi="Times New Roman" w:cs="Times New Roman"/>
                <w:color w:val="000000"/>
              </w:rPr>
              <w:t xml:space="preserve">- </w:t>
            </w:r>
            <w:r w:rsidRPr="00100218">
              <w:rPr>
                <w:rStyle w:val="fontstyle01"/>
                <w:sz w:val="22"/>
                <w:szCs w:val="22"/>
              </w:rPr>
              <w:t>Nhận biết được tỉ lệ bản đồ.</w:t>
            </w:r>
          </w:p>
          <w:p w14:paraId="3D4ED767" w14:textId="77777777" w:rsidR="00834439" w:rsidRPr="00100218" w:rsidRDefault="00834439" w:rsidP="0047519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</w:rPr>
            </w:pPr>
          </w:p>
          <w:p w14:paraId="14AA4EE8" w14:textId="77777777" w:rsidR="00834439" w:rsidRPr="00100218" w:rsidRDefault="00834439" w:rsidP="0047519B">
            <w:pPr>
              <w:spacing w:after="0" w:line="240" w:lineRule="auto"/>
              <w:jc w:val="both"/>
            </w:pPr>
          </w:p>
        </w:tc>
        <w:tc>
          <w:tcPr>
            <w:tcW w:w="3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A1CE81" w14:textId="77777777" w:rsidR="00834439" w:rsidRPr="00100218" w:rsidRDefault="00834439" w:rsidP="0047519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Style w:val="fontstyle01"/>
                <w:sz w:val="22"/>
                <w:szCs w:val="22"/>
              </w:rPr>
              <w:t>-</w:t>
            </w:r>
            <w:r w:rsidRPr="00100218">
              <w:rPr>
                <w:rStyle w:val="fontstyle01"/>
                <w:sz w:val="22"/>
                <w:szCs w:val="22"/>
              </w:rPr>
              <w:t>Thực hiện được việc sắp xếp các số thập phân theo thứ tự (từ bé đến lớn</w:t>
            </w:r>
            <w:r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 xml:space="preserve">hoặc ngược lại) trong một nhóm có không quá 4 </w:t>
            </w:r>
            <w:r>
              <w:rPr>
                <w:rStyle w:val="fontstyle01"/>
                <w:sz w:val="22"/>
                <w:szCs w:val="22"/>
              </w:rPr>
              <w:t>STP.</w:t>
            </w:r>
          </w:p>
          <w:p w14:paraId="2E7C1BDB" w14:textId="77777777" w:rsidR="00834439" w:rsidRPr="00100218" w:rsidRDefault="00834439" w:rsidP="0047519B">
            <w:pPr>
              <w:spacing w:after="0" w:line="240" w:lineRule="auto"/>
              <w:jc w:val="both"/>
              <w:rPr>
                <w:rStyle w:val="fontstyle01"/>
                <w:sz w:val="22"/>
                <w:szCs w:val="22"/>
              </w:rPr>
            </w:pPr>
            <w:r w:rsidRPr="00100218">
              <w:rPr>
                <w:rStyle w:val="fontstyle01"/>
                <w:sz w:val="22"/>
                <w:szCs w:val="22"/>
              </w:rPr>
              <w:t>- Làm tròn được một số thập phân tới số tự nhiên gần nhất hoặc tới số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thập phân có một hoặc hai chữ số ở phần thập phân.</w:t>
            </w:r>
          </w:p>
          <w:p w14:paraId="6A457719" w14:textId="77777777" w:rsidR="00834439" w:rsidRPr="00100218" w:rsidRDefault="00834439" w:rsidP="0047519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Style w:val="fontstyle01"/>
                <w:sz w:val="22"/>
                <w:szCs w:val="22"/>
              </w:rPr>
              <w:t>-</w:t>
            </w:r>
            <w:r w:rsidRPr="00100218">
              <w:rPr>
                <w:rStyle w:val="fontstyle01"/>
                <w:sz w:val="22"/>
                <w:szCs w:val="22"/>
              </w:rPr>
              <w:t xml:space="preserve"> Thực hiện được </w:t>
            </w:r>
            <w:r>
              <w:rPr>
                <w:rStyle w:val="fontstyle01"/>
                <w:sz w:val="22"/>
                <w:szCs w:val="22"/>
              </w:rPr>
              <w:t>các phép tính với PS, STP</w:t>
            </w:r>
            <w:r>
              <w:rPr>
                <w:rFonts w:eastAsia="Times New Roman"/>
              </w:rPr>
              <w:t xml:space="preserve"> (</w:t>
            </w:r>
            <w:r>
              <w:rPr>
                <w:rStyle w:val="fontstyle01"/>
                <w:sz w:val="22"/>
                <w:szCs w:val="22"/>
              </w:rPr>
              <w:t>Đối với PN, PC t</w:t>
            </w:r>
            <w:r w:rsidRPr="00100218">
              <w:rPr>
                <w:rStyle w:val="fontstyle01"/>
                <w:sz w:val="22"/>
                <w:szCs w:val="22"/>
              </w:rPr>
              <w:t xml:space="preserve">hực hiện được </w:t>
            </w:r>
            <w:r>
              <w:rPr>
                <w:rStyle w:val="fontstyle01"/>
                <w:sz w:val="22"/>
                <w:szCs w:val="22"/>
              </w:rPr>
              <w:t>PN (PC)</w:t>
            </w:r>
            <w:r w:rsidRPr="00100218">
              <w:rPr>
                <w:rStyle w:val="fontstyle01"/>
                <w:sz w:val="22"/>
                <w:szCs w:val="22"/>
              </w:rPr>
              <w:t xml:space="preserve"> một số với số thập phân có không quá hai</w:t>
            </w:r>
            <w:r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 xml:space="preserve">chữ số ở dạng: </w:t>
            </w:r>
            <w:r w:rsidRPr="00100218">
              <w:rPr>
                <w:rStyle w:val="fontstyle21"/>
                <w:sz w:val="22"/>
                <w:szCs w:val="22"/>
              </w:rPr>
              <w:t>a</w:t>
            </w:r>
            <w:r w:rsidRPr="00100218">
              <w:rPr>
                <w:rStyle w:val="fontstyle01"/>
                <w:sz w:val="22"/>
                <w:szCs w:val="22"/>
              </w:rPr>
              <w:t>,</w:t>
            </w:r>
            <w:r w:rsidRPr="00100218">
              <w:rPr>
                <w:rStyle w:val="fontstyle21"/>
                <w:sz w:val="22"/>
                <w:szCs w:val="22"/>
              </w:rPr>
              <w:t xml:space="preserve">b </w:t>
            </w:r>
            <w:r w:rsidRPr="00100218">
              <w:rPr>
                <w:rStyle w:val="fontstyle01"/>
                <w:sz w:val="22"/>
                <w:szCs w:val="22"/>
              </w:rPr>
              <w:t xml:space="preserve">và </w:t>
            </w:r>
            <w:r w:rsidRPr="00100218">
              <w:rPr>
                <w:rStyle w:val="fontstyle21"/>
                <w:sz w:val="22"/>
                <w:szCs w:val="22"/>
              </w:rPr>
              <w:t>0,ab</w:t>
            </w:r>
            <w:r>
              <w:rPr>
                <w:rStyle w:val="fontstyle01"/>
              </w:rPr>
              <w:t xml:space="preserve">; </w:t>
            </w:r>
          </w:p>
          <w:p w14:paraId="05F6F26C" w14:textId="77777777" w:rsidR="00834439" w:rsidRPr="008319B7" w:rsidRDefault="00834439" w:rsidP="0047519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Style w:val="fontstyle01"/>
                <w:sz w:val="22"/>
                <w:szCs w:val="22"/>
              </w:rPr>
              <w:t>-</w:t>
            </w:r>
            <w:r w:rsidRPr="00100218">
              <w:rPr>
                <w:rStyle w:val="fontstyle01"/>
                <w:sz w:val="22"/>
                <w:szCs w:val="22"/>
              </w:rPr>
              <w:t xml:space="preserve"> Thực hiện được phép nhân, chia nhẩm một số thập phân với (cho) 10;100; 1000;... hoặc với (cho) 0,1; 0,01; 0,001</w:t>
            </w:r>
            <w:r>
              <w:rPr>
                <w:rStyle w:val="fontstyle01"/>
                <w:sz w:val="22"/>
                <w:szCs w:val="22"/>
              </w:rPr>
              <w:t>.</w:t>
            </w:r>
          </w:p>
        </w:tc>
        <w:tc>
          <w:tcPr>
            <w:tcW w:w="3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BEC1C5" w14:textId="77777777" w:rsidR="00834439" w:rsidRPr="00100218" w:rsidRDefault="00834439" w:rsidP="0047519B">
            <w:pPr>
              <w:spacing w:after="0" w:line="240" w:lineRule="auto"/>
              <w:jc w:val="both"/>
              <w:rPr>
                <w:rStyle w:val="fontstyle01"/>
                <w:sz w:val="22"/>
                <w:szCs w:val="22"/>
              </w:rPr>
            </w:pPr>
            <w:r>
              <w:rPr>
                <w:rStyle w:val="fontstyle01"/>
                <w:sz w:val="22"/>
                <w:szCs w:val="22"/>
              </w:rPr>
              <w:t>-</w:t>
            </w:r>
            <w:r w:rsidRPr="00100218">
              <w:rPr>
                <w:rStyle w:val="fontstyle01"/>
                <w:sz w:val="22"/>
                <w:szCs w:val="22"/>
              </w:rPr>
              <w:t xml:space="preserve"> Giải quyết được vấn đề gắn với việc giải các bài toán (có một hoặc một</w:t>
            </w:r>
            <w:r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 xml:space="preserve">vài bước tính) liên quan đến các phép tính về </w:t>
            </w:r>
            <w:r>
              <w:rPr>
                <w:rStyle w:val="fontstyle01"/>
                <w:sz w:val="22"/>
                <w:szCs w:val="22"/>
              </w:rPr>
              <w:t>STP.</w:t>
            </w:r>
          </w:p>
          <w:p w14:paraId="4A1C86AC" w14:textId="77777777" w:rsidR="00834439" w:rsidRPr="00FA70F6" w:rsidRDefault="00834439" w:rsidP="0047519B">
            <w:pPr>
              <w:spacing w:after="0" w:line="240" w:lineRule="auto"/>
              <w:jc w:val="both"/>
              <w:rPr>
                <w:rStyle w:val="fontstyle01"/>
                <w:rFonts w:eastAsia="Times New Roman"/>
                <w:color w:val="auto"/>
                <w:sz w:val="22"/>
                <w:szCs w:val="22"/>
              </w:rPr>
            </w:pPr>
            <w:r>
              <w:rPr>
                <w:rStyle w:val="fontstyle01"/>
                <w:sz w:val="22"/>
                <w:szCs w:val="22"/>
              </w:rPr>
              <w:t>-</w:t>
            </w:r>
            <w:r w:rsidRPr="00100218">
              <w:rPr>
                <w:rStyle w:val="fontstyle01"/>
                <w:sz w:val="22"/>
                <w:szCs w:val="22"/>
              </w:rPr>
              <w:t xml:space="preserve"> Vận dụng được tính chất của các phép tính với số thập phân và quan hệ</w:t>
            </w:r>
            <w:r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giữa các phép tính đó trong thực hành tính toán.</w:t>
            </w:r>
          </w:p>
          <w:p w14:paraId="436741BC" w14:textId="77777777" w:rsidR="00834439" w:rsidRPr="00100218" w:rsidRDefault="00834439" w:rsidP="0047519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100218">
              <w:rPr>
                <w:rStyle w:val="fontstyle01"/>
                <w:sz w:val="22"/>
                <w:szCs w:val="22"/>
              </w:rPr>
              <w:t>- Giải quyết được một số vấn đề gắn với việc giải các bài toán liên quan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đến</w:t>
            </w:r>
            <w:r>
              <w:rPr>
                <w:rStyle w:val="fontstyle01"/>
                <w:sz w:val="22"/>
                <w:szCs w:val="22"/>
              </w:rPr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tìm hai số khi biết tổng (hoặc hiệu) và tỉ số của hai số đó; tính tỉ số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phần trăm của hai số; tìm giá trị phần trăm của một số cho trước.</w:t>
            </w:r>
          </w:p>
          <w:p w14:paraId="6B51AD8C" w14:textId="77777777" w:rsidR="00834439" w:rsidRPr="00100218" w:rsidRDefault="00834439" w:rsidP="0047519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834439" w14:paraId="5653EE08" w14:textId="77777777" w:rsidTr="0047519B">
        <w:trPr>
          <w:trHeight w:val="3505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B6F93C" w14:textId="77777777" w:rsidR="00834439" w:rsidRPr="00100218" w:rsidRDefault="00834439" w:rsidP="0047519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100218">
              <w:rPr>
                <w:rFonts w:ascii="Times New Roman" w:hAnsi="Times New Roman" w:cs="Times New Roman"/>
                <w:b/>
              </w:rPr>
              <w:t>2. Hình học và Đo lường</w:t>
            </w:r>
          </w:p>
          <w:p w14:paraId="1A842F57" w14:textId="77777777" w:rsidR="00834439" w:rsidRPr="00100218" w:rsidRDefault="00834439" w:rsidP="0047519B">
            <w:pPr>
              <w:spacing w:after="0" w:line="240" w:lineRule="auto"/>
              <w:ind w:right="-108"/>
              <w:jc w:val="center"/>
              <w:rPr>
                <w:rFonts w:ascii="Times New Roman" w:hAnsi="Times New Roman" w:cs="Times New Roman"/>
                <w:b/>
              </w:rPr>
            </w:pPr>
            <w:r w:rsidRPr="00100218">
              <w:rPr>
                <w:rFonts w:ascii="Times New Roman" w:hAnsi="Times New Roman" w:cs="Times New Roman"/>
                <w:b/>
                <w:lang w:val="pt-BR"/>
              </w:rPr>
              <w:t xml:space="preserve"> </w:t>
            </w:r>
          </w:p>
        </w:tc>
        <w:tc>
          <w:tcPr>
            <w:tcW w:w="2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18ED74" w14:textId="77777777" w:rsidR="00834439" w:rsidRDefault="00834439" w:rsidP="0047519B">
            <w:pPr>
              <w:spacing w:after="0" w:line="240" w:lineRule="auto"/>
              <w:jc w:val="both"/>
              <w:rPr>
                <w:rStyle w:val="fontstyle01"/>
                <w:sz w:val="22"/>
                <w:szCs w:val="22"/>
              </w:rPr>
            </w:pPr>
            <w:r w:rsidRPr="00100218">
              <w:rPr>
                <w:rStyle w:val="fontstyle01"/>
                <w:sz w:val="22"/>
                <w:szCs w:val="22"/>
              </w:rPr>
              <w:t>- Nhận biết được hình thang, đường tròn, hình tam giác</w:t>
            </w:r>
          </w:p>
          <w:p w14:paraId="435A549B" w14:textId="77777777" w:rsidR="00834439" w:rsidRPr="00100218" w:rsidRDefault="00834439" w:rsidP="0047519B">
            <w:pPr>
              <w:spacing w:after="0" w:line="240" w:lineRule="auto"/>
              <w:jc w:val="both"/>
              <w:rPr>
                <w:rStyle w:val="fontstyle01"/>
                <w:rFonts w:eastAsia="Times New Roman"/>
                <w:color w:val="auto"/>
                <w:sz w:val="22"/>
                <w:szCs w:val="22"/>
              </w:rPr>
            </w:pPr>
            <w:r w:rsidRPr="00100218">
              <w:rPr>
                <w:rStyle w:val="fontstyle01"/>
                <w:sz w:val="22"/>
                <w:szCs w:val="22"/>
              </w:rPr>
              <w:t>- Nhận biết được hình khai triển của hình lập phương, hình hộp chữ nhật</w:t>
            </w:r>
            <w:r>
              <w:t>,</w:t>
            </w:r>
            <w:r w:rsidRPr="00100218">
              <w:rPr>
                <w:rStyle w:val="fontstyle01"/>
                <w:sz w:val="22"/>
                <w:szCs w:val="22"/>
              </w:rPr>
              <w:t xml:space="preserve"> hình trụ.</w:t>
            </w:r>
          </w:p>
          <w:p w14:paraId="7B6C9380" w14:textId="77777777" w:rsidR="00834439" w:rsidRPr="00100218" w:rsidRDefault="00834439" w:rsidP="0047519B">
            <w:pPr>
              <w:spacing w:after="0" w:line="240" w:lineRule="auto"/>
              <w:jc w:val="both"/>
              <w:rPr>
                <w:rStyle w:val="fontstyle01"/>
                <w:sz w:val="22"/>
                <w:szCs w:val="22"/>
              </w:rPr>
            </w:pPr>
            <w:r w:rsidRPr="00100218">
              <w:rPr>
                <w:rStyle w:val="fontstyle01"/>
                <w:sz w:val="22"/>
                <w:szCs w:val="22"/>
              </w:rPr>
              <w:t>- Nhận biết được các đơn vị đo diện tích km</w:t>
            </w:r>
            <w:r w:rsidRPr="00100218">
              <w:rPr>
                <w:rStyle w:val="fontstyle01"/>
                <w:sz w:val="22"/>
                <w:szCs w:val="22"/>
                <w:vertAlign w:val="superscript"/>
              </w:rPr>
              <w:t>2</w:t>
            </w:r>
            <w:r w:rsidRPr="00100218">
              <w:rPr>
                <w:rStyle w:val="fontstyle01"/>
                <w:sz w:val="22"/>
                <w:szCs w:val="22"/>
              </w:rPr>
              <w:t>, ha</w:t>
            </w:r>
            <w:r>
              <w:rPr>
                <w:rStyle w:val="fontstyle01"/>
                <w:sz w:val="22"/>
                <w:szCs w:val="22"/>
              </w:rPr>
              <w:t>;</w:t>
            </w:r>
            <w:r w:rsidRPr="00100218">
              <w:rPr>
                <w:rStyle w:val="fontstyle01"/>
                <w:sz w:val="22"/>
                <w:szCs w:val="22"/>
              </w:rPr>
              <w:t xml:space="preserve"> đơn vị đo thể tích: </w:t>
            </w:r>
            <w:r w:rsidRPr="00100218">
              <w:rPr>
                <w:rStyle w:val="fontstyle21"/>
                <w:sz w:val="22"/>
                <w:szCs w:val="22"/>
              </w:rPr>
              <w:t>cm</w:t>
            </w:r>
            <w:r w:rsidRPr="00100218">
              <w:rPr>
                <w:rStyle w:val="fontstyle01"/>
                <w:sz w:val="22"/>
                <w:szCs w:val="22"/>
                <w:vertAlign w:val="superscript"/>
              </w:rPr>
              <w:t>3</w:t>
            </w:r>
            <w:r>
              <w:rPr>
                <w:rStyle w:val="fontstyle01"/>
                <w:sz w:val="22"/>
                <w:szCs w:val="22"/>
              </w:rPr>
              <w:t>; dm</w:t>
            </w:r>
            <w:r>
              <w:rPr>
                <w:rStyle w:val="fontstyle01"/>
                <w:sz w:val="22"/>
                <w:szCs w:val="22"/>
                <w:vertAlign w:val="superscript"/>
              </w:rPr>
              <w:t>3</w:t>
            </w:r>
            <w:r>
              <w:rPr>
                <w:rStyle w:val="fontstyle01"/>
                <w:sz w:val="22"/>
                <w:szCs w:val="22"/>
              </w:rPr>
              <w:t>; m</w:t>
            </w:r>
            <w:r>
              <w:rPr>
                <w:rStyle w:val="fontstyle01"/>
                <w:sz w:val="22"/>
                <w:szCs w:val="22"/>
                <w:vertAlign w:val="superscript"/>
              </w:rPr>
              <w:t>3</w:t>
            </w:r>
            <w:r>
              <w:rPr>
                <w:rStyle w:val="fontstyle01"/>
                <w:sz w:val="22"/>
                <w:szCs w:val="22"/>
              </w:rPr>
              <w:t>.</w:t>
            </w:r>
          </w:p>
          <w:p w14:paraId="0F63837F" w14:textId="77777777" w:rsidR="00834439" w:rsidRPr="00100218" w:rsidRDefault="00834439" w:rsidP="0047519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100218">
              <w:rPr>
                <w:rStyle w:val="fontstyle01"/>
                <w:sz w:val="22"/>
                <w:szCs w:val="22"/>
              </w:rPr>
              <w:t>- Nhận biết được vận tốc của một chuyển động đều; tên gọi, kí hiệu của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 xml:space="preserve">một số đơn vị đo vận tốc: </w:t>
            </w:r>
            <w:r w:rsidRPr="00100218">
              <w:rPr>
                <w:rStyle w:val="fontstyle21"/>
                <w:sz w:val="22"/>
                <w:szCs w:val="22"/>
              </w:rPr>
              <w:t xml:space="preserve">km/h </w:t>
            </w:r>
            <w:r w:rsidRPr="00100218">
              <w:rPr>
                <w:rStyle w:val="fontstyle01"/>
                <w:sz w:val="22"/>
                <w:szCs w:val="22"/>
              </w:rPr>
              <w:t xml:space="preserve">(km/giờ), </w:t>
            </w:r>
            <w:r w:rsidRPr="00100218">
              <w:rPr>
                <w:rStyle w:val="fontstyle21"/>
                <w:sz w:val="22"/>
                <w:szCs w:val="22"/>
              </w:rPr>
              <w:t xml:space="preserve">m/s </w:t>
            </w:r>
            <w:r w:rsidRPr="00100218">
              <w:rPr>
                <w:rStyle w:val="fontstyle01"/>
                <w:sz w:val="22"/>
                <w:szCs w:val="22"/>
              </w:rPr>
              <w:t>(m/giây)</w:t>
            </w:r>
          </w:p>
        </w:tc>
        <w:tc>
          <w:tcPr>
            <w:tcW w:w="3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B86B7C" w14:textId="77777777" w:rsidR="00834439" w:rsidRPr="00846FE9" w:rsidRDefault="00834439" w:rsidP="0047519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Style w:val="fontstyle01"/>
                <w:sz w:val="22"/>
                <w:szCs w:val="22"/>
              </w:rPr>
              <w:t>-</w:t>
            </w:r>
            <w:r w:rsidRPr="00100218">
              <w:rPr>
                <w:rStyle w:val="fontstyle01"/>
                <w:sz w:val="22"/>
                <w:szCs w:val="22"/>
              </w:rPr>
              <w:t xml:space="preserve"> Thực hiện được việc chuyển đổi và tính toán với các số đo thể tích (</w:t>
            </w:r>
            <w:r w:rsidRPr="00100218">
              <w:rPr>
                <w:rStyle w:val="fontstyle21"/>
                <w:sz w:val="22"/>
                <w:szCs w:val="22"/>
              </w:rPr>
              <w:t xml:space="preserve"> cm</w:t>
            </w:r>
            <w:r w:rsidRPr="00100218">
              <w:rPr>
                <w:rStyle w:val="fontstyle01"/>
                <w:sz w:val="22"/>
                <w:szCs w:val="22"/>
                <w:vertAlign w:val="superscript"/>
              </w:rPr>
              <w:t>3</w:t>
            </w:r>
            <w:r>
              <w:rPr>
                <w:rStyle w:val="fontstyle01"/>
                <w:sz w:val="22"/>
                <w:szCs w:val="22"/>
              </w:rPr>
              <w:t>; dm</w:t>
            </w:r>
            <w:r>
              <w:rPr>
                <w:rStyle w:val="fontstyle01"/>
                <w:sz w:val="22"/>
                <w:szCs w:val="22"/>
                <w:vertAlign w:val="superscript"/>
              </w:rPr>
              <w:t>3</w:t>
            </w:r>
            <w:r>
              <w:rPr>
                <w:rStyle w:val="fontstyle01"/>
                <w:sz w:val="22"/>
                <w:szCs w:val="22"/>
              </w:rPr>
              <w:t>; m</w:t>
            </w:r>
            <w:r>
              <w:rPr>
                <w:rStyle w:val="fontstyle01"/>
                <w:sz w:val="22"/>
                <w:szCs w:val="22"/>
                <w:vertAlign w:val="superscript"/>
              </w:rPr>
              <w:t>3</w:t>
            </w:r>
            <w:r w:rsidRPr="00100218">
              <w:rPr>
                <w:rStyle w:val="fontstyle01"/>
                <w:sz w:val="22"/>
                <w:szCs w:val="22"/>
              </w:rPr>
              <w:t>) và số đo thời gian.</w:t>
            </w:r>
            <w:r w:rsidRPr="00100218">
              <w:rPr>
                <w:color w:val="000000"/>
              </w:rPr>
              <w:br/>
            </w:r>
            <w:r>
              <w:rPr>
                <w:rStyle w:val="fontstyle01"/>
                <w:sz w:val="22"/>
                <w:szCs w:val="22"/>
              </w:rPr>
              <w:t>-</w:t>
            </w:r>
            <w:r w:rsidRPr="00100218">
              <w:rPr>
                <w:rStyle w:val="fontstyle01"/>
                <w:sz w:val="22"/>
                <w:szCs w:val="22"/>
              </w:rPr>
              <w:t xml:space="preserve"> Tính được diện tích hình tam giác, hình thang</w:t>
            </w:r>
            <w:r>
              <w:rPr>
                <w:rStyle w:val="fontstyle01"/>
                <w:sz w:val="22"/>
                <w:szCs w:val="22"/>
              </w:rPr>
              <w:t xml:space="preserve">; </w:t>
            </w:r>
            <w:r w:rsidRPr="00100218">
              <w:rPr>
                <w:rStyle w:val="fontstyle01"/>
                <w:sz w:val="22"/>
                <w:szCs w:val="22"/>
              </w:rPr>
              <w:t>chu vi và diện tích hình tròn</w:t>
            </w:r>
            <w:r>
              <w:rPr>
                <w:rStyle w:val="fontstyle01"/>
                <w:sz w:val="22"/>
                <w:szCs w:val="22"/>
              </w:rPr>
              <w:t xml:space="preserve">; diện </w:t>
            </w:r>
            <w:r w:rsidRPr="00100218">
              <w:rPr>
                <w:rStyle w:val="fontstyle01"/>
                <w:sz w:val="22"/>
                <w:szCs w:val="22"/>
              </w:rPr>
              <w:t>tích xung quanh, diện tích toàn phần, thể tích của hình</w:t>
            </w:r>
            <w:r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hộp chữ nhật, hình lập phương.</w:t>
            </w:r>
            <w:r w:rsidRPr="00100218">
              <w:rPr>
                <w:color w:val="000000"/>
              </w:rPr>
              <w:br/>
            </w:r>
            <w:r>
              <w:rPr>
                <w:rStyle w:val="fontstyle01"/>
                <w:sz w:val="22"/>
                <w:szCs w:val="22"/>
              </w:rPr>
              <w:t>-</w:t>
            </w:r>
            <w:r w:rsidRPr="00100218">
              <w:rPr>
                <w:rStyle w:val="fontstyle01"/>
                <w:sz w:val="22"/>
                <w:szCs w:val="22"/>
              </w:rPr>
              <w:t xml:space="preserve"> Thực hiện được việc ước lượng thể tích trong một số trường hợp đơn</w:t>
            </w:r>
            <w:r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giản (ví dụ: thể tích của hộp phấn viết bảng,...).</w:t>
            </w:r>
          </w:p>
        </w:tc>
        <w:tc>
          <w:tcPr>
            <w:tcW w:w="3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0077C5" w14:textId="77777777" w:rsidR="00834439" w:rsidRPr="00100218" w:rsidRDefault="00834439" w:rsidP="0047519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100218">
              <w:rPr>
                <w:rStyle w:val="fontstyle01"/>
                <w:sz w:val="22"/>
                <w:szCs w:val="22"/>
              </w:rPr>
              <w:t>- Giải quyết được một số vấn đề về đo, vẽ, lắp ghép, tạo hình gắn với một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số hình phẳng và hình khối đã học, liên quan đến ứng dụng của hình học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trong thực tiễn.</w:t>
            </w:r>
          </w:p>
          <w:p w14:paraId="21FFA6FF" w14:textId="77777777" w:rsidR="00834439" w:rsidRPr="00100218" w:rsidRDefault="00834439" w:rsidP="0047519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100218">
              <w:rPr>
                <w:rStyle w:val="fontstyle01"/>
                <w:sz w:val="22"/>
                <w:szCs w:val="22"/>
              </w:rPr>
              <w:t>- Giải quyết được một số vấn đề thực tiễn liên quan đến đo thể tích, dung</w:t>
            </w:r>
            <w:r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tích, thời gian</w:t>
            </w:r>
          </w:p>
          <w:p w14:paraId="67B643CD" w14:textId="77777777" w:rsidR="00834439" w:rsidRPr="00CF03AB" w:rsidRDefault="00834439" w:rsidP="0047519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100218">
              <w:rPr>
                <w:rStyle w:val="fontstyle01"/>
                <w:sz w:val="22"/>
                <w:szCs w:val="22"/>
              </w:rPr>
              <w:t>- Giải quyết được một số vấn đề gắn với việc giải các bài toán liên quan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đến chuyển động đều (tìm vận tốc, quãng đường, thời gian của một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chuyển động đều)</w:t>
            </w:r>
          </w:p>
        </w:tc>
      </w:tr>
      <w:tr w:rsidR="00834439" w14:paraId="7FD64E14" w14:textId="77777777" w:rsidTr="0047519B">
        <w:trPr>
          <w:trHeight w:val="4176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DF8B96" w14:textId="77777777" w:rsidR="00834439" w:rsidRPr="00100218" w:rsidRDefault="00834439" w:rsidP="0047519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846FE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3</w:t>
            </w:r>
            <w:r w:rsidRPr="0019336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.</w:t>
            </w:r>
            <w:r w:rsidRPr="00193369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193369">
              <w:rPr>
                <w:rFonts w:ascii="Times New Roman" w:hAnsi="Times New Roman" w:cs="Times New Roman"/>
                <w:b/>
                <w:sz w:val="24"/>
                <w:szCs w:val="24"/>
              </w:rPr>
              <w:t>Một số yếu tố thống kê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và xác suất</w:t>
            </w:r>
          </w:p>
        </w:tc>
        <w:tc>
          <w:tcPr>
            <w:tcW w:w="2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FADBCC" w14:textId="77777777" w:rsidR="00834439" w:rsidRPr="00100218" w:rsidRDefault="00834439" w:rsidP="0047519B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100218">
              <w:rPr>
                <w:rStyle w:val="fontstyle01"/>
                <w:sz w:val="22"/>
                <w:szCs w:val="22"/>
              </w:rPr>
              <w:t>- Đọc và mô tả được các số liệu ở dạng biểu đồ hình quạt tròn.</w:t>
            </w:r>
          </w:p>
          <w:p w14:paraId="70CF06EF" w14:textId="77777777" w:rsidR="00834439" w:rsidRPr="00100218" w:rsidRDefault="00834439" w:rsidP="0047519B">
            <w:pPr>
              <w:spacing w:after="0" w:line="240" w:lineRule="auto"/>
              <w:jc w:val="both"/>
              <w:rPr>
                <w:rStyle w:val="fontstyle01"/>
                <w:sz w:val="22"/>
                <w:szCs w:val="22"/>
              </w:rPr>
            </w:pPr>
            <w:r w:rsidRPr="00100218">
              <w:rPr>
                <w:rStyle w:val="fontstyle01"/>
                <w:sz w:val="22"/>
                <w:szCs w:val="22"/>
              </w:rPr>
              <w:t>- Nêu được một số nhận xét đơn giản từ biểu đồ hình quạt tròn.</w:t>
            </w:r>
          </w:p>
          <w:p w14:paraId="5149F942" w14:textId="77777777" w:rsidR="00834439" w:rsidRPr="00100218" w:rsidRDefault="00834439" w:rsidP="0047519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100218">
              <w:rPr>
                <w:rStyle w:val="fontstyle01"/>
                <w:sz w:val="22"/>
                <w:szCs w:val="22"/>
              </w:rPr>
              <w:t>- Nhận biết được mối liên hệ giữa thống kê với các kiến thức khác.</w:t>
            </w:r>
          </w:p>
          <w:p w14:paraId="1DEC2B53" w14:textId="77777777" w:rsidR="00834439" w:rsidRPr="00100218" w:rsidRDefault="00834439" w:rsidP="0047519B">
            <w:pPr>
              <w:spacing w:after="0" w:line="240" w:lineRule="auto"/>
              <w:jc w:val="both"/>
              <w:rPr>
                <w:rStyle w:val="fontstyle01"/>
                <w:sz w:val="22"/>
                <w:szCs w:val="22"/>
              </w:rPr>
            </w:pPr>
          </w:p>
        </w:tc>
        <w:tc>
          <w:tcPr>
            <w:tcW w:w="3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46DA89" w14:textId="77777777" w:rsidR="00834439" w:rsidRPr="00100218" w:rsidRDefault="00834439" w:rsidP="0047519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100218">
              <w:rPr>
                <w:rStyle w:val="fontstyle01"/>
                <w:sz w:val="22"/>
                <w:szCs w:val="22"/>
              </w:rPr>
              <w:t>- Thực hiện được việc thu thập, phân loại, so sánh, sắp xếp số liệu thống kê</w:t>
            </w:r>
            <w:r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theo các tiêu chí cho trước.</w:t>
            </w:r>
          </w:p>
          <w:p w14:paraId="213A62E8" w14:textId="77777777" w:rsidR="00834439" w:rsidRDefault="00834439" w:rsidP="0047519B">
            <w:pPr>
              <w:spacing w:after="0" w:line="240" w:lineRule="auto"/>
              <w:jc w:val="both"/>
              <w:rPr>
                <w:rStyle w:val="fontstyle01"/>
                <w:sz w:val="22"/>
                <w:szCs w:val="22"/>
              </w:rPr>
            </w:pPr>
            <w:r w:rsidRPr="00100218">
              <w:rPr>
                <w:rStyle w:val="fontstyle01"/>
                <w:sz w:val="22"/>
                <w:szCs w:val="22"/>
              </w:rPr>
              <w:t>- Sắp xếp được số liệu vào biểu đồ hình quạt tròn</w:t>
            </w:r>
            <w:r>
              <w:rPr>
                <w:rStyle w:val="fontstyle01"/>
                <w:sz w:val="22"/>
                <w:szCs w:val="22"/>
              </w:rPr>
              <w:t>.</w:t>
            </w:r>
          </w:p>
          <w:p w14:paraId="57F12D68" w14:textId="77777777" w:rsidR="00834439" w:rsidRPr="00100218" w:rsidRDefault="00834439" w:rsidP="0047519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100218">
              <w:rPr>
                <w:rStyle w:val="fontstyle01"/>
                <w:sz w:val="22"/>
                <w:szCs w:val="22"/>
              </w:rPr>
              <w:t>- Lựa chọn được cách biểu diễn (bằng dãy số liệu, bảng số liệu, hoặc</w:t>
            </w:r>
            <w:r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bằng biểu đồ) các số liệu thống kê.</w:t>
            </w:r>
          </w:p>
          <w:p w14:paraId="5A67C16D" w14:textId="77777777" w:rsidR="00834439" w:rsidRPr="00100218" w:rsidRDefault="00834439" w:rsidP="0047519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100218">
              <w:rPr>
                <w:rStyle w:val="fontstyle01"/>
                <w:sz w:val="22"/>
                <w:szCs w:val="22"/>
              </w:rPr>
              <w:t>- Sử dụng được tỉ số để mô tả số lần lặp lại của một khả năng xảy ra (nhiều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lần) của một sự kiện trong một thí nghiệm so với tổng số lần thực hiện thí nghiệm đó.</w:t>
            </w:r>
          </w:p>
          <w:p w14:paraId="597459D9" w14:textId="77777777" w:rsidR="00834439" w:rsidRPr="00100218" w:rsidRDefault="00834439" w:rsidP="0047519B">
            <w:pPr>
              <w:spacing w:after="0" w:line="240" w:lineRule="auto"/>
              <w:jc w:val="both"/>
              <w:rPr>
                <w:rStyle w:val="fontstyle01"/>
                <w:sz w:val="22"/>
                <w:szCs w:val="22"/>
              </w:rPr>
            </w:pPr>
          </w:p>
        </w:tc>
        <w:tc>
          <w:tcPr>
            <w:tcW w:w="3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A7BF35" w14:textId="77777777" w:rsidR="00834439" w:rsidRPr="00100218" w:rsidRDefault="00834439" w:rsidP="0047519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100218">
              <w:rPr>
                <w:rStyle w:val="fontstyle01"/>
                <w:sz w:val="22"/>
                <w:szCs w:val="22"/>
              </w:rPr>
              <w:t>- Giải quyết được những vấn đề đơn giản liên quan đến các số liệu thu được từ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biểu đồ hình quạt tròn.</w:t>
            </w:r>
          </w:p>
          <w:p w14:paraId="415F4B3E" w14:textId="77777777" w:rsidR="00834439" w:rsidRPr="00100218" w:rsidRDefault="00834439" w:rsidP="0047519B">
            <w:pPr>
              <w:spacing w:after="0" w:line="240" w:lineRule="auto"/>
              <w:jc w:val="both"/>
              <w:rPr>
                <w:rFonts w:ascii="Times New Roman" w:eastAsia="SimSun" w:hAnsi="Times New Roman" w:cs="Times New Roman"/>
              </w:rPr>
            </w:pPr>
          </w:p>
        </w:tc>
      </w:tr>
    </w:tbl>
    <w:p w14:paraId="5B7E5D2F" w14:textId="77777777" w:rsidR="00834439" w:rsidRDefault="00834439" w:rsidP="00834439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14:paraId="19C9C119" w14:textId="77777777" w:rsidR="00834439" w:rsidRDefault="00834439" w:rsidP="00834439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14:paraId="6C019A92" w14:textId="77777777" w:rsidR="00834439" w:rsidRDefault="00834439" w:rsidP="00834439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14:paraId="1493BF9D" w14:textId="77777777" w:rsidR="00834439" w:rsidRDefault="00834439" w:rsidP="00834439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14:paraId="032AA528" w14:textId="77777777" w:rsidR="00834439" w:rsidRDefault="00834439" w:rsidP="00834439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14:paraId="160EAF13" w14:textId="77777777" w:rsidR="00834439" w:rsidRPr="007C37CC" w:rsidRDefault="00834439" w:rsidP="00834439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7C37CC">
        <w:rPr>
          <w:rFonts w:ascii="Times New Roman" w:eastAsia="Times New Roman" w:hAnsi="Times New Roman" w:cs="Times New Roman"/>
          <w:b/>
          <w:bCs/>
          <w:sz w:val="26"/>
          <w:szCs w:val="26"/>
        </w:rPr>
        <w:t>II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.</w:t>
      </w:r>
      <w:r w:rsidRPr="007C37CC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MA TRẬN ĐỀ KIỂM TRA</w:t>
      </w:r>
    </w:p>
    <w:p w14:paraId="4C5F2094" w14:textId="77777777" w:rsidR="00834439" w:rsidRDefault="00834439" w:rsidP="00834439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vi-VN"/>
        </w:rPr>
      </w:pPr>
    </w:p>
    <w:tbl>
      <w:tblPr>
        <w:tblW w:w="10774" w:type="dxa"/>
        <w:tblInd w:w="-575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59"/>
        <w:gridCol w:w="976"/>
        <w:gridCol w:w="1247"/>
        <w:gridCol w:w="513"/>
        <w:gridCol w:w="1134"/>
        <w:gridCol w:w="1134"/>
        <w:gridCol w:w="709"/>
        <w:gridCol w:w="1134"/>
        <w:gridCol w:w="1134"/>
        <w:gridCol w:w="1134"/>
      </w:tblGrid>
      <w:tr w:rsidR="00834439" w:rsidRPr="007C37CC" w14:paraId="5BDD89AD" w14:textId="77777777" w:rsidTr="0047519B">
        <w:trPr>
          <w:trHeight w:val="153"/>
        </w:trPr>
        <w:tc>
          <w:tcPr>
            <w:tcW w:w="16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871B2D7" w14:textId="77777777" w:rsidR="00834439" w:rsidRPr="008620B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620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Mạch kiến thức</w:t>
            </w:r>
          </w:p>
        </w:tc>
        <w:tc>
          <w:tcPr>
            <w:tcW w:w="976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CE6E395" w14:textId="77777777" w:rsidR="00834439" w:rsidRPr="008620B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620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Số câu</w:t>
            </w:r>
          </w:p>
          <w:p w14:paraId="00B5A02D" w14:textId="77777777" w:rsidR="00834439" w:rsidRPr="008620B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620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Câu số</w:t>
            </w:r>
          </w:p>
          <w:p w14:paraId="52CE980B" w14:textId="77777777" w:rsidR="00834439" w:rsidRPr="008620B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620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Số điểm</w:t>
            </w:r>
          </w:p>
        </w:tc>
        <w:tc>
          <w:tcPr>
            <w:tcW w:w="1760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AABB297" w14:textId="77777777" w:rsidR="00834439" w:rsidRPr="008620B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620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Mức 1</w:t>
            </w:r>
          </w:p>
        </w:tc>
        <w:tc>
          <w:tcPr>
            <w:tcW w:w="2268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7EF32EF" w14:textId="77777777" w:rsidR="00834439" w:rsidRPr="008620B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620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Mức 2</w:t>
            </w:r>
          </w:p>
        </w:tc>
        <w:tc>
          <w:tcPr>
            <w:tcW w:w="1843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E81B9C3" w14:textId="77777777" w:rsidR="00834439" w:rsidRPr="008620B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620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Mức 3</w:t>
            </w:r>
          </w:p>
        </w:tc>
        <w:tc>
          <w:tcPr>
            <w:tcW w:w="2268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1C05DDB" w14:textId="77777777" w:rsidR="00834439" w:rsidRPr="008620B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620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Tổng</w:t>
            </w:r>
          </w:p>
        </w:tc>
      </w:tr>
      <w:tr w:rsidR="00834439" w:rsidRPr="007C37CC" w14:paraId="77930E32" w14:textId="77777777" w:rsidTr="0047519B">
        <w:trPr>
          <w:trHeight w:val="342"/>
        </w:trPr>
        <w:tc>
          <w:tcPr>
            <w:tcW w:w="16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CF799FF" w14:textId="77777777" w:rsidR="00834439" w:rsidRPr="007C37CC" w:rsidRDefault="00834439" w:rsidP="0047519B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76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1DBB7E9" w14:textId="77777777" w:rsidR="00834439" w:rsidRPr="007C37CC" w:rsidRDefault="00834439" w:rsidP="0047519B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52B2B2F" w14:textId="77777777" w:rsidR="00834439" w:rsidRPr="007C37C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C37C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N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4244CC4" w14:textId="77777777" w:rsidR="00834439" w:rsidRPr="007C37C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C37C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L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FA1D8DD" w14:textId="77777777" w:rsidR="00834439" w:rsidRPr="007C37C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C37C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N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F097212" w14:textId="77777777" w:rsidR="00834439" w:rsidRPr="007C37C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C37C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L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86A09F0" w14:textId="77777777" w:rsidR="00834439" w:rsidRPr="007C37C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C37C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N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70BF727" w14:textId="77777777" w:rsidR="00834439" w:rsidRPr="007C37C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C37C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L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115917F" w14:textId="77777777" w:rsidR="00834439" w:rsidRPr="007C37C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C37C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N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37B986B" w14:textId="77777777" w:rsidR="00834439" w:rsidRPr="007C37C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C37C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L</w:t>
            </w:r>
          </w:p>
        </w:tc>
      </w:tr>
      <w:tr w:rsidR="00834439" w:rsidRPr="007C37CC" w14:paraId="2200924E" w14:textId="77777777" w:rsidTr="0047519B">
        <w:trPr>
          <w:trHeight w:val="352"/>
        </w:trPr>
        <w:tc>
          <w:tcPr>
            <w:tcW w:w="1659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F947F63" w14:textId="77777777" w:rsidR="00834439" w:rsidRPr="007C37C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85236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1</w:t>
            </w:r>
            <w:r w:rsidRPr="00852361">
              <w:rPr>
                <w:rFonts w:eastAsia="Times New Roman"/>
                <w:b/>
                <w:bCs/>
              </w:rPr>
              <w:t>.</w:t>
            </w:r>
            <w:r w:rsidRPr="007C37C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7C37CC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Số và phép tính</w:t>
            </w: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EE7D01B" w14:textId="77777777" w:rsidR="00834439" w:rsidRPr="00BA5E2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Số câu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E277F29" w14:textId="77777777" w:rsidR="00834439" w:rsidRPr="00BA5E2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2 câu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C46428D" w14:textId="77777777" w:rsidR="00834439" w:rsidRPr="00BA5E2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E740266" w14:textId="77777777" w:rsidR="00834439" w:rsidRPr="00BA5E2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38CE178" w14:textId="574E5926" w:rsidR="00834439" w:rsidRPr="00BA5E2C" w:rsidRDefault="004D508C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  <w:r w:rsidR="00834439"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âu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EB266F9" w14:textId="77777777" w:rsidR="00834439" w:rsidRPr="007C37C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D254902" w14:textId="77777777" w:rsidR="00834439" w:rsidRPr="007C37C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  <w:r w:rsidRPr="007C37C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A6E9072" w14:textId="77777777" w:rsidR="00834439" w:rsidRPr="007C37C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  <w:r w:rsidRPr="007C37C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EA81A2A" w14:textId="77777777" w:rsidR="00834439" w:rsidRPr="007C37C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  <w:r w:rsidRPr="007C37C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âu</w:t>
            </w:r>
          </w:p>
        </w:tc>
      </w:tr>
      <w:tr w:rsidR="00834439" w:rsidRPr="007C37CC" w14:paraId="3953A0A9" w14:textId="77777777" w:rsidTr="0047519B">
        <w:trPr>
          <w:trHeight w:val="153"/>
        </w:trPr>
        <w:tc>
          <w:tcPr>
            <w:tcW w:w="1659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0AF97409" w14:textId="77777777" w:rsidR="00834439" w:rsidRPr="007C37C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EE52B81" w14:textId="77777777" w:rsidR="00834439" w:rsidRPr="00BA5E2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Câu số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8C2AA1C" w14:textId="77777777" w:rsidR="00834439" w:rsidRPr="00BA5E2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1,2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F04E17E" w14:textId="77777777" w:rsidR="00834439" w:rsidRPr="00BA5E2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94B7923" w14:textId="77777777" w:rsidR="00834439" w:rsidRPr="00BA5E2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F730FCE" w14:textId="7F26EFCE" w:rsidR="00834439" w:rsidRPr="00BA5E2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8</w:t>
            </w:r>
            <w:r w:rsidR="004D508C">
              <w:rPr>
                <w:rFonts w:ascii="Times New Roman" w:eastAsia="Times New Roman" w:hAnsi="Times New Roman" w:cs="Times New Roman"/>
                <w:sz w:val="26"/>
                <w:szCs w:val="26"/>
              </w:rPr>
              <w:t>,9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C320E61" w14:textId="77777777" w:rsidR="00834439" w:rsidRPr="007C37CC" w:rsidRDefault="00834439" w:rsidP="0047519B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75E7016" w14:textId="77777777" w:rsidR="00834439" w:rsidRPr="007C37C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CFED576" w14:textId="77777777" w:rsidR="00834439" w:rsidRPr="007C37C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74FBEB3" w14:textId="77777777" w:rsidR="00834439" w:rsidRPr="007C37CC" w:rsidRDefault="00834439" w:rsidP="0047519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834439" w:rsidRPr="007C37CC" w14:paraId="6FB75756" w14:textId="77777777" w:rsidTr="0047519B">
        <w:trPr>
          <w:trHeight w:val="153"/>
        </w:trPr>
        <w:tc>
          <w:tcPr>
            <w:tcW w:w="1659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58473FBF" w14:textId="77777777" w:rsidR="00834439" w:rsidRPr="007C37C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0655FBF" w14:textId="77777777" w:rsidR="00834439" w:rsidRPr="00BA5E2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Số điểm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C1708AB" w14:textId="77777777" w:rsidR="00834439" w:rsidRPr="00BA5E2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1,0 điểm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AB43946" w14:textId="77777777" w:rsidR="00834439" w:rsidRPr="00BA5E2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F061244" w14:textId="77777777" w:rsidR="00834439" w:rsidRPr="00BA5E2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6F77A64" w14:textId="4A0A4280" w:rsidR="00834439" w:rsidRPr="00BA5E2C" w:rsidRDefault="004D508C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3</w:t>
            </w:r>
            <w:r w:rsidR="00834439"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,0 điểm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F1F374E" w14:textId="77777777" w:rsidR="00834439" w:rsidRPr="00FC4071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B99712C" w14:textId="77777777" w:rsidR="00834439" w:rsidRPr="00FC4071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,0</w:t>
            </w:r>
            <w:r w:rsidRPr="007C37C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897638D" w14:textId="77777777" w:rsidR="00834439" w:rsidRPr="007C37C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,0</w:t>
            </w:r>
            <w:r w:rsidRPr="007C37C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2D2E567" w14:textId="77777777" w:rsidR="00834439" w:rsidRPr="007C37C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3,0</w:t>
            </w:r>
            <w:r w:rsidRPr="007C37C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điểm</w:t>
            </w:r>
          </w:p>
        </w:tc>
      </w:tr>
      <w:tr w:rsidR="00834439" w:rsidRPr="007C37CC" w14:paraId="5117F5E1" w14:textId="77777777" w:rsidTr="0047519B">
        <w:trPr>
          <w:trHeight w:val="368"/>
        </w:trPr>
        <w:tc>
          <w:tcPr>
            <w:tcW w:w="1659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79E83EA" w14:textId="77777777" w:rsidR="00834439" w:rsidRPr="00FA7ECF" w:rsidRDefault="00834439" w:rsidP="0047519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C37CC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2. Hình học và </w:t>
            </w:r>
            <w:r w:rsidRPr="00FA7ECF">
              <w:rPr>
                <w:rFonts w:ascii="Times New Roman" w:hAnsi="Times New Roman" w:cs="Times New Roman"/>
                <w:b/>
                <w:sz w:val="26"/>
                <w:szCs w:val="26"/>
              </w:rPr>
              <w:t>Đo lường</w:t>
            </w:r>
          </w:p>
          <w:p w14:paraId="47379AB9" w14:textId="77777777" w:rsidR="00834439" w:rsidRPr="007C37C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B378891" w14:textId="77777777" w:rsidR="00834439" w:rsidRPr="00BA5E2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Số câu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C7F08F4" w14:textId="77777777" w:rsidR="00834439" w:rsidRPr="00BA5E2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âu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0875029" w14:textId="77777777" w:rsidR="00834439" w:rsidRPr="00BA5E2C" w:rsidRDefault="00834439" w:rsidP="0047519B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21AEE5E" w14:textId="77777777" w:rsidR="00834439" w:rsidRPr="00BA5E2C" w:rsidRDefault="00834439" w:rsidP="0047519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E374BD6" w14:textId="06A604BE" w:rsidR="00834439" w:rsidRPr="00BA5E2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A6539B8" w14:textId="77777777" w:rsidR="00834439" w:rsidRPr="00FC4071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8640DAD" w14:textId="77777777" w:rsidR="00834439" w:rsidRPr="00FC4071" w:rsidRDefault="00834439" w:rsidP="0047519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  <w:r w:rsidRPr="007C37C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16D8AC7" w14:textId="77777777" w:rsidR="00834439" w:rsidRPr="007C37C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4</w:t>
            </w:r>
            <w:r w:rsidRPr="007C37C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271C178" w14:textId="77777777" w:rsidR="00834439" w:rsidRPr="007C37C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2 câu</w:t>
            </w:r>
          </w:p>
        </w:tc>
      </w:tr>
      <w:tr w:rsidR="00834439" w:rsidRPr="007C37CC" w14:paraId="01671E5C" w14:textId="77777777" w:rsidTr="0047519B">
        <w:trPr>
          <w:trHeight w:val="153"/>
        </w:trPr>
        <w:tc>
          <w:tcPr>
            <w:tcW w:w="1659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1F40980D" w14:textId="77777777" w:rsidR="00834439" w:rsidRPr="007C37C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C15E000" w14:textId="77777777" w:rsidR="00834439" w:rsidRPr="00BA5E2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Câu số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E3F1919" w14:textId="77777777" w:rsidR="00834439" w:rsidRPr="00BA5E2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5B2974C" w14:textId="77777777" w:rsidR="00834439" w:rsidRPr="00BA5E2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F62EF76" w14:textId="03947964" w:rsidR="00834439" w:rsidRPr="00BA5E2C" w:rsidRDefault="007D461E" w:rsidP="0047519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  <w:r w:rsidR="00834439" w:rsidRPr="00BA5E2C">
              <w:rPr>
                <w:rFonts w:ascii="Times New Roman" w:hAnsi="Times New Roman" w:cs="Times New Roman"/>
                <w:sz w:val="26"/>
                <w:szCs w:val="26"/>
              </w:rPr>
              <w:t>,6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1896C32" w14:textId="2A109124" w:rsidR="00834439" w:rsidRPr="00BA5E2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008640C" w14:textId="77777777" w:rsidR="00834439" w:rsidRPr="00FC4071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CF30ECE" w14:textId="77777777" w:rsidR="00834439" w:rsidRPr="00FC4071" w:rsidRDefault="00834439" w:rsidP="0047519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38BC4A2" w14:textId="77777777" w:rsidR="00834439" w:rsidRPr="007C37CC" w:rsidRDefault="00834439" w:rsidP="0047519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40365DA" w14:textId="77777777" w:rsidR="00834439" w:rsidRPr="007C37CC" w:rsidRDefault="00834439" w:rsidP="0047519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834439" w:rsidRPr="007C37CC" w14:paraId="3F706328" w14:textId="77777777" w:rsidTr="0047519B">
        <w:trPr>
          <w:trHeight w:val="153"/>
        </w:trPr>
        <w:tc>
          <w:tcPr>
            <w:tcW w:w="1659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6C0471CE" w14:textId="77777777" w:rsidR="00834439" w:rsidRPr="007C37C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18EE97F" w14:textId="77777777" w:rsidR="00834439" w:rsidRPr="00BA5E2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Số điểm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2A05D50" w14:textId="77777777" w:rsidR="00834439" w:rsidRPr="00BA5E2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0,5 điểm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D28BE66" w14:textId="77777777" w:rsidR="00834439" w:rsidRPr="00BA5E2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F1D296B" w14:textId="77777777" w:rsidR="00834439" w:rsidRPr="00BA5E2C" w:rsidRDefault="00834439" w:rsidP="0047519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hAnsi="Times New Roman" w:cs="Times New Roman"/>
                <w:sz w:val="26"/>
                <w:szCs w:val="26"/>
              </w:rPr>
              <w:t xml:space="preserve">1,0 </w:t>
            </w: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CCAC9F4" w14:textId="589CDAAF" w:rsidR="00834439" w:rsidRPr="00BA5E2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AB29EEA" w14:textId="77777777" w:rsidR="00834439" w:rsidRPr="00FC4071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hAnsi="Times New Roman" w:cs="Times New Roman"/>
                <w:sz w:val="26"/>
                <w:szCs w:val="26"/>
              </w:rPr>
              <w:t xml:space="preserve">1,0 </w:t>
            </w: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187217F" w14:textId="77777777" w:rsidR="00834439" w:rsidRPr="00FC4071" w:rsidRDefault="00834439" w:rsidP="0047519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,0 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81CB83D" w14:textId="77777777" w:rsidR="00834439" w:rsidRPr="007C37C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2,5 </w:t>
            </w:r>
            <w:r w:rsidRPr="007C37CC">
              <w:rPr>
                <w:rFonts w:ascii="Times New Roman" w:eastAsia="Times New Roman" w:hAnsi="Times New Roman" w:cs="Times New Roman"/>
                <w:sz w:val="26"/>
                <w:szCs w:val="26"/>
              </w:rPr>
              <w:t>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0D4D15B" w14:textId="77777777" w:rsidR="00834439" w:rsidRPr="007C37C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3,0 điểm</w:t>
            </w:r>
          </w:p>
        </w:tc>
      </w:tr>
      <w:tr w:rsidR="00834439" w:rsidRPr="007C37CC" w14:paraId="1BFEBD1E" w14:textId="77777777" w:rsidTr="0047519B">
        <w:trPr>
          <w:trHeight w:val="153"/>
        </w:trPr>
        <w:tc>
          <w:tcPr>
            <w:tcW w:w="16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5598B9DD" w14:textId="77777777" w:rsidR="00834439" w:rsidRPr="007C37C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46FE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3</w:t>
            </w:r>
            <w:r w:rsidRPr="0019336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.</w:t>
            </w:r>
            <w:r w:rsidRPr="00193369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193369">
              <w:rPr>
                <w:rFonts w:ascii="Times New Roman" w:hAnsi="Times New Roman" w:cs="Times New Roman"/>
                <w:b/>
                <w:sz w:val="24"/>
                <w:szCs w:val="24"/>
              </w:rPr>
              <w:t>Một số yếu tố thống kê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và xác suất</w:t>
            </w: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F1F464C" w14:textId="77777777" w:rsidR="00834439" w:rsidRPr="00BA5E2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Số câu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DD8CAD8" w14:textId="77777777" w:rsidR="00834439" w:rsidRPr="00BA5E2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1 câu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0EA9644" w14:textId="77777777" w:rsidR="00834439" w:rsidRPr="00BA5E2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293615C" w14:textId="77777777" w:rsidR="00834439" w:rsidRPr="00BA5E2C" w:rsidRDefault="00834439" w:rsidP="0047519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B0AB1CE" w14:textId="77777777" w:rsidR="00834439" w:rsidRPr="00BA5E2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4540C32" w14:textId="77777777" w:rsidR="00834439" w:rsidRPr="00FC4071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764A445" w14:textId="77777777" w:rsidR="00834439" w:rsidRDefault="00834439" w:rsidP="0047519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AFEB731" w14:textId="77777777" w:rsidR="00834439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  <w:r w:rsidRPr="007C37C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8C6C19F" w14:textId="77777777" w:rsidR="00834439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834439" w:rsidRPr="007C37CC" w14:paraId="65410642" w14:textId="77777777" w:rsidTr="0047519B">
        <w:trPr>
          <w:trHeight w:val="153"/>
        </w:trPr>
        <w:tc>
          <w:tcPr>
            <w:tcW w:w="1659" w:type="dxa"/>
            <w:vMerge/>
            <w:tcBorders>
              <w:left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16A9DEE6" w14:textId="77777777" w:rsidR="00834439" w:rsidRPr="007C37C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DD8DD79" w14:textId="77777777" w:rsidR="00834439" w:rsidRPr="00BA5E2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Câu số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3B51C1C" w14:textId="5F8840C1" w:rsidR="00834439" w:rsidRPr="00BA5E2C" w:rsidRDefault="007D461E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6043E01" w14:textId="77777777" w:rsidR="00834439" w:rsidRPr="00BA5E2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BCB926A" w14:textId="77777777" w:rsidR="00834439" w:rsidRPr="00BA5E2C" w:rsidRDefault="00834439" w:rsidP="0047519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BBCD57B" w14:textId="77777777" w:rsidR="00834439" w:rsidRPr="00BA5E2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656BBE1" w14:textId="77777777" w:rsidR="00834439" w:rsidRPr="00FC4071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8728BAA" w14:textId="77777777" w:rsidR="00834439" w:rsidRDefault="00834439" w:rsidP="0047519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D64EC5F" w14:textId="77777777" w:rsidR="00834439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3CCDCD8" w14:textId="77777777" w:rsidR="00834439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834439" w:rsidRPr="007C37CC" w14:paraId="53E6C5DF" w14:textId="77777777" w:rsidTr="0047519B">
        <w:trPr>
          <w:trHeight w:val="153"/>
        </w:trPr>
        <w:tc>
          <w:tcPr>
            <w:tcW w:w="16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0A9A103C" w14:textId="77777777" w:rsidR="00834439" w:rsidRPr="007C37C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36D83BF" w14:textId="77777777" w:rsidR="00834439" w:rsidRPr="00BA5E2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Số điểm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B6407D6" w14:textId="77777777" w:rsidR="00834439" w:rsidRPr="00BA5E2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sz w:val="26"/>
                <w:szCs w:val="26"/>
              </w:rPr>
              <w:t>0,5 điểm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78D613A" w14:textId="77777777" w:rsidR="00834439" w:rsidRPr="00BA5E2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5D7C8A9" w14:textId="77777777" w:rsidR="00834439" w:rsidRPr="00BA5E2C" w:rsidRDefault="00834439" w:rsidP="0047519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239C607" w14:textId="77777777" w:rsidR="00834439" w:rsidRPr="00BA5E2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D6EAAB8" w14:textId="77777777" w:rsidR="00834439" w:rsidRPr="00FC4071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9984D2F" w14:textId="77777777" w:rsidR="00834439" w:rsidRDefault="00834439" w:rsidP="0047519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2D5C3B1" w14:textId="77777777" w:rsidR="00834439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0,5</w:t>
            </w:r>
            <w:r w:rsidRPr="007C37CC">
              <w:rPr>
                <w:rFonts w:ascii="Times New Roman" w:eastAsia="Times New Roman" w:hAnsi="Times New Roman" w:cs="Times New Roman"/>
                <w:sz w:val="26"/>
                <w:szCs w:val="26"/>
              </w:rPr>
              <w:t>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DC118F1" w14:textId="77777777" w:rsidR="00834439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834439" w:rsidRPr="007C37CC" w14:paraId="7C891D0E" w14:textId="77777777" w:rsidTr="0047519B">
        <w:trPr>
          <w:trHeight w:val="324"/>
        </w:trPr>
        <w:tc>
          <w:tcPr>
            <w:tcW w:w="16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741D134" w14:textId="77777777" w:rsidR="00834439" w:rsidRPr="007C37C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C37C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ổng số câu</w:t>
            </w: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303A5E3" w14:textId="77777777" w:rsidR="00834439" w:rsidRPr="00BA5E2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760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DFFC1D2" w14:textId="77777777" w:rsidR="00834439" w:rsidRPr="00BA5E2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 câu</w:t>
            </w:r>
          </w:p>
        </w:tc>
        <w:tc>
          <w:tcPr>
            <w:tcW w:w="2268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7BB4C4A" w14:textId="77777777" w:rsidR="00834439" w:rsidRPr="00BA5E2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 câu</w:t>
            </w:r>
          </w:p>
        </w:tc>
        <w:tc>
          <w:tcPr>
            <w:tcW w:w="1843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76A72CC" w14:textId="77777777" w:rsidR="00834439" w:rsidRPr="007C37C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3</w:t>
            </w:r>
            <w:r w:rsidRPr="007C37C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9C2D3A1" w14:textId="77777777" w:rsidR="00834439" w:rsidRPr="007C37C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7</w:t>
            </w:r>
            <w:r w:rsidRPr="007C37C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23D80F6" w14:textId="77777777" w:rsidR="00834439" w:rsidRPr="007C37C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</w:t>
            </w:r>
            <w:r w:rsidRPr="007C37C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câu</w:t>
            </w:r>
          </w:p>
        </w:tc>
      </w:tr>
      <w:tr w:rsidR="00834439" w:rsidRPr="007C37CC" w14:paraId="6B13FDBE" w14:textId="77777777" w:rsidTr="0047519B">
        <w:trPr>
          <w:trHeight w:val="594"/>
        </w:trPr>
        <w:tc>
          <w:tcPr>
            <w:tcW w:w="16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32C8B10" w14:textId="77777777" w:rsidR="00834439" w:rsidRPr="007C37C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C37C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ổng số điểm</w:t>
            </w: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EDFAAB8" w14:textId="77777777" w:rsidR="00834439" w:rsidRPr="00BA5E2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760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5A540BD" w14:textId="77777777" w:rsidR="00834439" w:rsidRPr="00BA5E2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2,0 điểm</w:t>
            </w:r>
          </w:p>
        </w:tc>
        <w:tc>
          <w:tcPr>
            <w:tcW w:w="2268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FB18214" w14:textId="77777777" w:rsidR="00834439" w:rsidRPr="00BA5E2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</w:t>
            </w:r>
            <w:r w:rsidRPr="00BA5E2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điểm</w:t>
            </w:r>
          </w:p>
        </w:tc>
        <w:tc>
          <w:tcPr>
            <w:tcW w:w="1843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7D81700" w14:textId="77777777" w:rsidR="00834439" w:rsidRPr="006F3CD7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</w:t>
            </w:r>
            <w:r w:rsidRPr="006F3CD7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7F73DC1" w14:textId="77777777" w:rsidR="00834439" w:rsidRPr="006F3CD7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6F3CD7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 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308FE63" w14:textId="77777777" w:rsidR="00834439" w:rsidRPr="006F3CD7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6F3CD7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6 điểm</w:t>
            </w:r>
          </w:p>
        </w:tc>
      </w:tr>
      <w:tr w:rsidR="00834439" w:rsidRPr="007C37CC" w14:paraId="62799474" w14:textId="77777777" w:rsidTr="0047519B">
        <w:trPr>
          <w:trHeight w:val="289"/>
        </w:trPr>
        <w:tc>
          <w:tcPr>
            <w:tcW w:w="16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8FA63CC" w14:textId="77777777" w:rsidR="00834439" w:rsidRPr="007C37C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C37C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ỉ lệ %</w:t>
            </w: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8D37A07" w14:textId="77777777" w:rsidR="00834439" w:rsidRPr="00BA5E2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760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3FD2E32" w14:textId="77777777" w:rsidR="00834439" w:rsidRPr="00BA5E2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BA5E2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20%</w:t>
            </w:r>
          </w:p>
        </w:tc>
        <w:tc>
          <w:tcPr>
            <w:tcW w:w="2268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2E1EADD" w14:textId="77777777" w:rsidR="00834439" w:rsidRPr="00BA5E2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</w:t>
            </w:r>
            <w:r w:rsidRPr="00BA5E2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0%</w:t>
            </w:r>
          </w:p>
        </w:tc>
        <w:tc>
          <w:tcPr>
            <w:tcW w:w="1843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FFBEAB0" w14:textId="77777777" w:rsidR="00834439" w:rsidRPr="007C37C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</w:t>
            </w:r>
            <w:r w:rsidRPr="007C37C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0%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E6749F0" w14:textId="77777777" w:rsidR="00834439" w:rsidRPr="007C37C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7C37C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0%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B8C5A86" w14:textId="77777777" w:rsidR="00834439" w:rsidRPr="007C37CC" w:rsidRDefault="00834439" w:rsidP="004751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7C37C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60%</w:t>
            </w:r>
          </w:p>
        </w:tc>
      </w:tr>
    </w:tbl>
    <w:p w14:paraId="6D4114CF" w14:textId="77777777" w:rsidR="00834439" w:rsidRDefault="00834439" w:rsidP="0083443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74C82DE6" w14:textId="77777777" w:rsidR="00834439" w:rsidRDefault="00834439" w:rsidP="0083443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6C3BB08E" w14:textId="3E95D58E" w:rsidR="00D50BC0" w:rsidRDefault="00D50BC0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52E6BF3" w14:textId="30F00812" w:rsidR="00834439" w:rsidRDefault="00834439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03725643" w14:textId="5463F2E6" w:rsidR="00834439" w:rsidRDefault="00834439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96A41FD" w14:textId="1C7257FC" w:rsidR="00834439" w:rsidRDefault="00834439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69A6268D" w14:textId="2621DE6B" w:rsidR="00834439" w:rsidRDefault="00834439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7C5E77A0" w14:textId="4F201D46" w:rsidR="00834439" w:rsidRDefault="00834439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E0FF2DA" w14:textId="64E468AA" w:rsidR="00834439" w:rsidRDefault="00834439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299028F0" w14:textId="1A7F373D" w:rsidR="00834439" w:rsidRDefault="00834439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D76CD8B" w14:textId="71B811AE" w:rsidR="00834439" w:rsidRDefault="00834439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3D8B254A" w14:textId="1E226313" w:rsidR="00834439" w:rsidRDefault="00834439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283F858E" w14:textId="77777777" w:rsidR="00834439" w:rsidRPr="00AB0C0C" w:rsidRDefault="00834439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421B83B6" w14:textId="77777777" w:rsidR="002B4E2A" w:rsidRPr="00AB0C0C" w:rsidRDefault="002B4E2A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62959C54" w14:textId="77777777" w:rsidR="002B4E2A" w:rsidRPr="00AB0C0C" w:rsidRDefault="002B4E2A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7BE0469A" w14:textId="77777777" w:rsidR="002B4E2A" w:rsidRPr="00AB0C0C" w:rsidRDefault="002B4E2A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64942A69" w14:textId="77777777" w:rsidR="002B4E2A" w:rsidRPr="00AB0C0C" w:rsidRDefault="002B4E2A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65993E3E" w14:textId="41E47459" w:rsidR="002B4E2A" w:rsidRPr="00AB0C0C" w:rsidRDefault="002B4E2A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74505FB5" w14:textId="4A7499BD" w:rsidR="00AB0C0C" w:rsidRPr="00AB0C0C" w:rsidRDefault="00AB0C0C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763AD294" w14:textId="49AD7FAF" w:rsidR="00AB0C0C" w:rsidRPr="00AB0C0C" w:rsidRDefault="00AB0C0C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20084999" w14:textId="78FC3112" w:rsidR="00AB0C0C" w:rsidRPr="00AB0C0C" w:rsidRDefault="00AB0C0C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tbl>
      <w:tblPr>
        <w:tblW w:w="9890" w:type="dxa"/>
        <w:tblLook w:val="01E0" w:firstRow="1" w:lastRow="1" w:firstColumn="1" w:lastColumn="1" w:noHBand="0" w:noVBand="0"/>
      </w:tblPr>
      <w:tblGrid>
        <w:gridCol w:w="3592"/>
        <w:gridCol w:w="3693"/>
        <w:gridCol w:w="2605"/>
      </w:tblGrid>
      <w:tr w:rsidR="00AB0C0C" w:rsidRPr="00AB0C0C" w14:paraId="76DBF1E7" w14:textId="77777777" w:rsidTr="009A5466">
        <w:tc>
          <w:tcPr>
            <w:tcW w:w="3325" w:type="dxa"/>
            <w:shd w:val="clear" w:color="auto" w:fill="auto"/>
          </w:tcPr>
          <w:p w14:paraId="28079FA6" w14:textId="5F400030" w:rsidR="00AB0C0C" w:rsidRPr="00AB0C0C" w:rsidRDefault="00AB0C0C" w:rsidP="00AB0C0C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B0C0C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Trường Tiểu học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ao Minh</w:t>
            </w:r>
          </w:p>
          <w:p w14:paraId="47845F06" w14:textId="77777777" w:rsidR="00AB0C0C" w:rsidRPr="00AB0C0C" w:rsidRDefault="00AB0C0C" w:rsidP="00AB0C0C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B0C0C">
              <w:rPr>
                <w:rFonts w:ascii="Times New Roman" w:hAnsi="Times New Roman" w:cs="Times New Roman"/>
                <w:sz w:val="28"/>
                <w:szCs w:val="28"/>
              </w:rPr>
              <w:t>SBD:..........Phòng thi:........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366"/>
            </w:tblGrid>
            <w:tr w:rsidR="00AB0C0C" w:rsidRPr="00AB0C0C" w14:paraId="3A47D7E1" w14:textId="77777777" w:rsidTr="009A5466">
              <w:trPr>
                <w:trHeight w:val="555"/>
              </w:trPr>
              <w:tc>
                <w:tcPr>
                  <w:tcW w:w="317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C3E3A1A" w14:textId="77777777" w:rsidR="00AB0C0C" w:rsidRPr="00AB0C0C" w:rsidRDefault="00AB0C0C" w:rsidP="00AB0C0C">
                  <w:pPr>
                    <w:spacing w:after="0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 w:rsidRPr="00AB0C0C"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Điểm:...................................</w:t>
                  </w:r>
                </w:p>
              </w:tc>
            </w:tr>
            <w:tr w:rsidR="00AB0C0C" w:rsidRPr="00AB0C0C" w14:paraId="18662A92" w14:textId="77777777" w:rsidTr="009A5466">
              <w:trPr>
                <w:trHeight w:val="548"/>
              </w:trPr>
              <w:tc>
                <w:tcPr>
                  <w:tcW w:w="317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131A3CF" w14:textId="77777777" w:rsidR="00AB0C0C" w:rsidRPr="00AB0C0C" w:rsidRDefault="00AB0C0C" w:rsidP="00AB0C0C">
                  <w:pPr>
                    <w:spacing w:after="0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 w:rsidRPr="00AB0C0C"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Bằng chữ: ...........................</w:t>
                  </w:r>
                </w:p>
              </w:tc>
            </w:tr>
          </w:tbl>
          <w:p w14:paraId="227BEBF2" w14:textId="77777777" w:rsidR="00AB0C0C" w:rsidRPr="00AB0C0C" w:rsidRDefault="00AB0C0C" w:rsidP="00AB0C0C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  <w:tc>
          <w:tcPr>
            <w:tcW w:w="4076" w:type="dxa"/>
            <w:shd w:val="clear" w:color="auto" w:fill="auto"/>
          </w:tcPr>
          <w:p w14:paraId="071772A4" w14:textId="35540A87" w:rsidR="00AB0C0C" w:rsidRPr="00AB0C0C" w:rsidRDefault="00AB0C0C" w:rsidP="00AB0C0C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AB0C0C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BÀI KIỂM TRA HKII</w:t>
            </w:r>
          </w:p>
          <w:p w14:paraId="2995BB3F" w14:textId="77777777" w:rsidR="00AB0C0C" w:rsidRPr="00AB0C0C" w:rsidRDefault="00AB0C0C" w:rsidP="00AB0C0C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B0C0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NĂM HỌC 2024 - 2025</w:t>
            </w:r>
          </w:p>
          <w:p w14:paraId="703D262B" w14:textId="77777777" w:rsidR="00AB0C0C" w:rsidRPr="00AB0C0C" w:rsidRDefault="00AB0C0C" w:rsidP="00AB0C0C">
            <w:pPr>
              <w:spacing w:after="0"/>
              <w:ind w:left="-175" w:firstLine="175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AB0C0C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Môn Toán - Lớp 5</w:t>
            </w:r>
          </w:p>
          <w:p w14:paraId="74EE27FE" w14:textId="77777777" w:rsidR="00AB0C0C" w:rsidRPr="00AB0C0C" w:rsidRDefault="00AB0C0C" w:rsidP="00AB0C0C">
            <w:pPr>
              <w:spacing w:after="0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</w:pPr>
            <w:r w:rsidRPr="00AB0C0C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>(Thời gian làm bài: 40 phút Không kể thời gian phát đề)</w:t>
            </w:r>
          </w:p>
        </w:tc>
        <w:tc>
          <w:tcPr>
            <w:tcW w:w="2489" w:type="dxa"/>
            <w:shd w:val="clear" w:color="auto" w:fill="auto"/>
          </w:tcPr>
          <w:tbl>
            <w:tblPr>
              <w:tblW w:w="237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245"/>
              <w:gridCol w:w="1134"/>
            </w:tblGrid>
            <w:tr w:rsidR="00AB0C0C" w:rsidRPr="00AB0C0C" w14:paraId="12627490" w14:textId="77777777" w:rsidTr="009A5466">
              <w:trPr>
                <w:trHeight w:val="466"/>
              </w:trPr>
              <w:tc>
                <w:tcPr>
                  <w:tcW w:w="12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F813C86" w14:textId="77777777" w:rsidR="00AB0C0C" w:rsidRPr="00AB0C0C" w:rsidRDefault="00AB0C0C" w:rsidP="00AB0C0C">
                  <w:pPr>
                    <w:spacing w:after="0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 w:rsidRPr="00AB0C0C"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Người</w:t>
                  </w:r>
                </w:p>
                <w:p w14:paraId="4BFBC742" w14:textId="77777777" w:rsidR="00AB0C0C" w:rsidRPr="00AB0C0C" w:rsidRDefault="00AB0C0C" w:rsidP="00AB0C0C">
                  <w:pPr>
                    <w:spacing w:after="0"/>
                    <w:ind w:right="89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 w:rsidRPr="00AB0C0C"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coi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517FC15" w14:textId="77777777" w:rsidR="00AB0C0C" w:rsidRPr="00AB0C0C" w:rsidRDefault="00AB0C0C" w:rsidP="00AB0C0C">
                  <w:pPr>
                    <w:spacing w:after="0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 w:rsidRPr="00AB0C0C"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Người</w:t>
                  </w:r>
                </w:p>
                <w:p w14:paraId="542E6195" w14:textId="77777777" w:rsidR="00AB0C0C" w:rsidRPr="00AB0C0C" w:rsidRDefault="00AB0C0C" w:rsidP="00AB0C0C">
                  <w:pPr>
                    <w:spacing w:after="0"/>
                    <w:ind w:right="89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 w:rsidRPr="00AB0C0C"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 xml:space="preserve">chấm </w:t>
                  </w:r>
                </w:p>
              </w:tc>
            </w:tr>
            <w:tr w:rsidR="00AB0C0C" w:rsidRPr="00AB0C0C" w14:paraId="08B890A0" w14:textId="77777777" w:rsidTr="009A5466">
              <w:trPr>
                <w:trHeight w:val="937"/>
              </w:trPr>
              <w:tc>
                <w:tcPr>
                  <w:tcW w:w="12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61E6D36" w14:textId="77777777" w:rsidR="00AB0C0C" w:rsidRPr="00AB0C0C" w:rsidRDefault="00AB0C0C" w:rsidP="00AB0C0C">
                  <w:pPr>
                    <w:spacing w:after="0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</w:p>
                <w:p w14:paraId="38509399" w14:textId="77777777" w:rsidR="00AB0C0C" w:rsidRPr="00AB0C0C" w:rsidRDefault="00AB0C0C" w:rsidP="00AB0C0C">
                  <w:pPr>
                    <w:spacing w:after="0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63B2C67" w14:textId="77777777" w:rsidR="00AB0C0C" w:rsidRPr="00AB0C0C" w:rsidRDefault="00AB0C0C" w:rsidP="00AB0C0C">
                  <w:pPr>
                    <w:spacing w:after="0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</w:p>
                <w:p w14:paraId="27231A66" w14:textId="77777777" w:rsidR="00AB0C0C" w:rsidRPr="00AB0C0C" w:rsidRDefault="00AB0C0C" w:rsidP="00AB0C0C">
                  <w:pPr>
                    <w:spacing w:after="0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</w:p>
              </w:tc>
            </w:tr>
          </w:tbl>
          <w:p w14:paraId="2B910E3D" w14:textId="77777777" w:rsidR="00AB0C0C" w:rsidRPr="00AB0C0C" w:rsidRDefault="00AB0C0C" w:rsidP="00AB0C0C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</w:tr>
    </w:tbl>
    <w:p w14:paraId="3F5DAFB7" w14:textId="77777777" w:rsidR="00AB0C0C" w:rsidRDefault="00AB0C0C" w:rsidP="00AB0C0C">
      <w:pPr>
        <w:tabs>
          <w:tab w:val="left" w:pos="2520"/>
          <w:tab w:val="left" w:pos="5160"/>
          <w:tab w:val="left" w:pos="7680"/>
        </w:tabs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14:paraId="103E0CB3" w14:textId="7424B5C1" w:rsidR="00AB0C0C" w:rsidRPr="00AB0C0C" w:rsidRDefault="00AB0C0C" w:rsidP="00AB0C0C">
      <w:pPr>
        <w:tabs>
          <w:tab w:val="left" w:pos="2520"/>
          <w:tab w:val="left" w:pos="5160"/>
          <w:tab w:val="left" w:pos="7680"/>
        </w:tabs>
        <w:spacing w:after="0"/>
        <w:jc w:val="center"/>
        <w:rPr>
          <w:rFonts w:ascii="Times New Roman" w:hAnsi="Times New Roman" w:cs="Times New Roman"/>
          <w:sz w:val="28"/>
          <w:szCs w:val="28"/>
          <w:lang w:val="nl-NL"/>
        </w:rPr>
      </w:pPr>
      <w:r w:rsidRPr="00AB0C0C">
        <w:rPr>
          <w:rFonts w:ascii="Times New Roman" w:hAnsi="Times New Roman" w:cs="Times New Roman"/>
          <w:b/>
          <w:sz w:val="28"/>
          <w:szCs w:val="28"/>
          <w:lang w:val="nl-NL"/>
        </w:rPr>
        <w:t>A. PHẦN TRẮC NGHIỆM</w:t>
      </w:r>
    </w:p>
    <w:p w14:paraId="3779F34A" w14:textId="77777777" w:rsidR="00AB0C0C" w:rsidRPr="00AB0C0C" w:rsidRDefault="00AB0C0C" w:rsidP="00AB0C0C">
      <w:pPr>
        <w:spacing w:after="0"/>
        <w:ind w:firstLine="720"/>
        <w:jc w:val="center"/>
        <w:rPr>
          <w:rFonts w:ascii="Times New Roman" w:hAnsi="Times New Roman" w:cs="Times New Roman"/>
          <w:b/>
          <w:bCs/>
          <w:sz w:val="28"/>
          <w:szCs w:val="28"/>
          <w:lang w:val="nl-NL"/>
        </w:rPr>
      </w:pPr>
      <w:r w:rsidRPr="00AB0C0C">
        <w:rPr>
          <w:rFonts w:ascii="Times New Roman" w:hAnsi="Times New Roman" w:cs="Times New Roman"/>
          <w:b/>
          <w:bCs/>
          <w:sz w:val="28"/>
          <w:szCs w:val="28"/>
          <w:lang w:val="nl-NL"/>
        </w:rPr>
        <w:t>Khoanh tròn vào chữ cái đặt trước câu trả lời đúng</w:t>
      </w:r>
    </w:p>
    <w:p w14:paraId="5C772391" w14:textId="77777777" w:rsidR="00AB0C0C" w:rsidRPr="00AB0C0C" w:rsidRDefault="00AB0C0C" w:rsidP="00AB0C0C">
      <w:pPr>
        <w:spacing w:after="0"/>
        <w:rPr>
          <w:rFonts w:ascii="Times New Roman" w:hAnsi="Times New Roman" w:cs="Times New Roman"/>
          <w:bCs/>
          <w:sz w:val="28"/>
          <w:szCs w:val="28"/>
          <w:vertAlign w:val="subscript"/>
        </w:rPr>
      </w:pPr>
      <w:r w:rsidRPr="00AB0C0C">
        <w:rPr>
          <w:rFonts w:ascii="Times New Roman" w:hAnsi="Times New Roman" w:cs="Times New Roman"/>
          <w:b/>
          <w:sz w:val="28"/>
          <w:szCs w:val="28"/>
          <w:lang w:val="pt-BR"/>
        </w:rPr>
        <w:t>Câu 1</w:t>
      </w:r>
      <w:r w:rsidRPr="00AB0C0C">
        <w:rPr>
          <w:rFonts w:ascii="Times New Roman" w:hAnsi="Times New Roman" w:cs="Times New Roman"/>
          <w:sz w:val="28"/>
          <w:szCs w:val="28"/>
          <w:lang w:val="pt-BR"/>
        </w:rPr>
        <w:t>.</w:t>
      </w:r>
      <w:r w:rsidRPr="00AB0C0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B0C0C">
        <w:rPr>
          <w:rFonts w:ascii="Times New Roman" w:eastAsia="SimSun" w:hAnsi="Times New Roman" w:cs="Times New Roman"/>
          <w:b/>
          <w:kern w:val="2"/>
          <w:sz w:val="28"/>
          <w:szCs w:val="28"/>
          <w:lang w:eastAsia="zh-CN"/>
        </w:rPr>
        <w:t xml:space="preserve">Hỗn số </w:t>
      </w:r>
      <w:r w:rsidRPr="00AB0C0C">
        <w:rPr>
          <w:rFonts w:ascii="Times New Roman" w:hAnsi="Times New Roman" w:cs="Times New Roman"/>
          <w:b/>
          <w:sz w:val="28"/>
          <w:szCs w:val="28"/>
          <w:lang w:val="pl-PL"/>
        </w:rPr>
        <w:t>6</w:t>
      </w:r>
      <w:r w:rsidRPr="00AB0C0C">
        <w:rPr>
          <w:rFonts w:ascii="Times New Roman" w:hAnsi="Times New Roman" w:cs="Times New Roman"/>
          <w:b/>
          <w:i/>
          <w:position w:val="-24"/>
          <w:sz w:val="28"/>
          <w:szCs w:val="28"/>
        </w:rPr>
        <w:object w:dxaOrig="220" w:dyaOrig="619" w14:anchorId="7E874F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8" o:spid="_x0000_i1025" type="#_x0000_t75" style="width:22.45pt;height:31.1pt" o:ole="">
            <v:imagedata r:id="rId8" o:title=""/>
          </v:shape>
          <o:OLEObject Type="Embed" ProgID="Equation.DSMT4" ShapeID="Object 8" DrawAspect="Content" ObjectID="_1806990529" r:id="rId9"/>
        </w:object>
      </w:r>
      <w:r w:rsidRPr="00AB0C0C">
        <w:rPr>
          <w:rFonts w:ascii="Times New Roman" w:eastAsia="SimSun" w:hAnsi="Times New Roman" w:cs="Times New Roman"/>
          <w:b/>
          <w:kern w:val="2"/>
          <w:sz w:val="28"/>
          <w:szCs w:val="28"/>
          <w:lang w:eastAsia="zh-CN"/>
        </w:rPr>
        <w:t>viết thành số thập phân là:</w:t>
      </w:r>
    </w:p>
    <w:p w14:paraId="619C48AA" w14:textId="77777777" w:rsidR="00AB0C0C" w:rsidRPr="00AB0C0C" w:rsidRDefault="00AB0C0C" w:rsidP="00AB0C0C">
      <w:pPr>
        <w:pStyle w:val="ListParagraph"/>
        <w:widowControl w:val="0"/>
        <w:numPr>
          <w:ilvl w:val="0"/>
          <w:numId w:val="8"/>
        </w:numPr>
        <w:spacing w:after="0"/>
        <w:rPr>
          <w:rFonts w:ascii="Times New Roman" w:eastAsia="SimSun" w:hAnsi="Times New Roman" w:cs="Times New Roman"/>
          <w:kern w:val="2"/>
          <w:sz w:val="28"/>
          <w:szCs w:val="28"/>
          <w:lang w:eastAsia="zh-CN"/>
        </w:rPr>
      </w:pPr>
      <w:r w:rsidRPr="00AB0C0C">
        <w:rPr>
          <w:rFonts w:ascii="Times New Roman" w:eastAsia="SimSun" w:hAnsi="Times New Roman" w:cs="Times New Roman"/>
          <w:kern w:val="2"/>
          <w:sz w:val="28"/>
          <w:szCs w:val="28"/>
          <w:lang w:eastAsia="zh-CN"/>
        </w:rPr>
        <w:t xml:space="preserve">6,35                 </w:t>
      </w:r>
      <w:r w:rsidRPr="00AB0C0C">
        <w:rPr>
          <w:rFonts w:ascii="Times New Roman" w:eastAsia="SimSun" w:hAnsi="Times New Roman" w:cs="Times New Roman"/>
          <w:kern w:val="2"/>
          <w:sz w:val="28"/>
          <w:szCs w:val="28"/>
          <w:lang w:eastAsia="zh-CN"/>
        </w:rPr>
        <w:tab/>
        <w:t xml:space="preserve">B. 63,5              </w:t>
      </w:r>
      <w:r w:rsidRPr="00AB0C0C">
        <w:rPr>
          <w:rFonts w:ascii="Times New Roman" w:eastAsia="SimSun" w:hAnsi="Times New Roman" w:cs="Times New Roman"/>
          <w:kern w:val="2"/>
          <w:sz w:val="28"/>
          <w:szCs w:val="28"/>
          <w:lang w:eastAsia="zh-CN"/>
        </w:rPr>
        <w:tab/>
        <w:t>C. 6,6                              D. 6,06</w:t>
      </w:r>
    </w:p>
    <w:p w14:paraId="439C9D8A" w14:textId="77777777" w:rsidR="00AB0C0C" w:rsidRPr="00AB0C0C" w:rsidRDefault="00AB0C0C" w:rsidP="00AB0C0C">
      <w:pPr>
        <w:spacing w:after="0"/>
        <w:rPr>
          <w:rStyle w:val="Strong"/>
          <w:rFonts w:ascii="Times New Roman" w:hAnsi="Times New Roman" w:cs="Times New Roman"/>
          <w:b w:val="0"/>
          <w:sz w:val="28"/>
          <w:szCs w:val="28"/>
          <w:bdr w:val="none" w:sz="0" w:space="0" w:color="auto" w:frame="1"/>
        </w:rPr>
      </w:pPr>
      <w:r w:rsidRPr="00AB0C0C">
        <w:rPr>
          <w:rFonts w:ascii="Times New Roman" w:hAnsi="Times New Roman" w:cs="Times New Roman"/>
          <w:b/>
          <w:sz w:val="28"/>
          <w:szCs w:val="28"/>
        </w:rPr>
        <w:t xml:space="preserve">Câu 2: </w:t>
      </w:r>
      <w:r w:rsidRPr="00AB0C0C">
        <w:rPr>
          <w:rStyle w:val="Strong"/>
          <w:rFonts w:ascii="Times New Roman" w:hAnsi="Times New Roman" w:cs="Times New Roman"/>
          <w:sz w:val="28"/>
          <w:szCs w:val="28"/>
          <w:bdr w:val="none" w:sz="0" w:space="0" w:color="auto" w:frame="1"/>
        </w:rPr>
        <w:t xml:space="preserve"> 50% của 60 kg là: </w:t>
      </w:r>
    </w:p>
    <w:p w14:paraId="6A5493AB" w14:textId="77777777" w:rsidR="00AB0C0C" w:rsidRPr="00A12E97" w:rsidRDefault="00AB0C0C" w:rsidP="00AB0C0C">
      <w:pPr>
        <w:pStyle w:val="NormalWeb"/>
        <w:numPr>
          <w:ilvl w:val="0"/>
          <w:numId w:val="7"/>
        </w:numPr>
        <w:shd w:val="clear" w:color="auto" w:fill="FFFFFF"/>
        <w:spacing w:before="0" w:beforeAutospacing="0" w:after="0" w:afterAutospacing="0" w:line="276" w:lineRule="auto"/>
        <w:jc w:val="both"/>
        <w:rPr>
          <w:rStyle w:val="Strong"/>
          <w:b w:val="0"/>
          <w:sz w:val="28"/>
          <w:szCs w:val="28"/>
          <w:bdr w:val="none" w:sz="0" w:space="0" w:color="auto" w:frame="1"/>
        </w:rPr>
      </w:pPr>
      <w:r w:rsidRPr="00A12E97">
        <w:rPr>
          <w:rStyle w:val="Strong"/>
          <w:b w:val="0"/>
          <w:sz w:val="28"/>
          <w:szCs w:val="28"/>
          <w:bdr w:val="none" w:sz="0" w:space="0" w:color="auto" w:frame="1"/>
        </w:rPr>
        <w:t>25                    B. 15                        C.15 kg</w:t>
      </w:r>
      <w:r w:rsidRPr="00A12E97">
        <w:rPr>
          <w:rStyle w:val="Strong"/>
          <w:b w:val="0"/>
          <w:sz w:val="28"/>
          <w:szCs w:val="28"/>
          <w:bdr w:val="none" w:sz="0" w:space="0" w:color="auto" w:frame="1"/>
        </w:rPr>
        <w:tab/>
      </w:r>
      <w:r w:rsidRPr="00A12E97">
        <w:rPr>
          <w:rStyle w:val="Strong"/>
          <w:b w:val="0"/>
          <w:sz w:val="28"/>
          <w:szCs w:val="28"/>
          <w:bdr w:val="none" w:sz="0" w:space="0" w:color="auto" w:frame="1"/>
        </w:rPr>
        <w:tab/>
        <w:t>D. 30 kg</w:t>
      </w:r>
    </w:p>
    <w:p w14:paraId="49B1ED79" w14:textId="06209E56" w:rsidR="00AB0C0C" w:rsidRPr="00AB0C0C" w:rsidRDefault="00AB0C0C" w:rsidP="00AB0C0C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rStyle w:val="Strong"/>
          <w:sz w:val="28"/>
          <w:szCs w:val="28"/>
          <w:bdr w:val="none" w:sz="0" w:space="0" w:color="auto" w:frame="1"/>
        </w:rPr>
      </w:pPr>
      <w:r w:rsidRPr="00AB0C0C">
        <w:rPr>
          <w:rStyle w:val="Strong"/>
          <w:sz w:val="28"/>
          <w:szCs w:val="28"/>
          <w:bdr w:val="none" w:sz="0" w:space="0" w:color="auto" w:frame="1"/>
        </w:rPr>
        <w:t>Câu 3:  Đúng ghi Đ, sai ghi S</w:t>
      </w:r>
    </w:p>
    <w:p w14:paraId="45E1CD3D" w14:textId="7116B65D" w:rsidR="00367077" w:rsidRDefault="00AB0C0C" w:rsidP="00367077">
      <w:pPr>
        <w:spacing w:after="0" w:line="440" w:lineRule="exact"/>
        <w:ind w:firstLine="720"/>
        <w:rPr>
          <w:rFonts w:ascii="Times New Roman" w:hAnsi="Times New Roman" w:cs="Times New Roman"/>
          <w:sz w:val="28"/>
          <w:szCs w:val="28"/>
          <w:bdr w:val="none" w:sz="0" w:space="0" w:color="auto" w:frame="1"/>
        </w:rPr>
      </w:pPr>
      <w:r w:rsidRPr="00AB0C0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FE4E514" wp14:editId="7B0926D8">
                <wp:simplePos x="0" y="0"/>
                <wp:positionH relativeFrom="column">
                  <wp:posOffset>3052445</wp:posOffset>
                </wp:positionH>
                <wp:positionV relativeFrom="paragraph">
                  <wp:posOffset>290195</wp:posOffset>
                </wp:positionV>
                <wp:extent cx="215900" cy="201930"/>
                <wp:effectExtent l="11430" t="7620" r="10795" b="9525"/>
                <wp:wrapNone/>
                <wp:docPr id="1410935881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5900" cy="2019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0BB4024" id="Rectangle 8" o:spid="_x0000_s1026" style="position:absolute;margin-left:240.35pt;margin-top:22.85pt;width:17pt;height:15.9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"/>
            </w:pict>
          </mc:Fallback>
        </mc:AlternateContent>
      </w:r>
      <w:r w:rsidRPr="00AB0C0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9F1A097" wp14:editId="65AA8710">
                <wp:simplePos x="0" y="0"/>
                <wp:positionH relativeFrom="column">
                  <wp:posOffset>3052445</wp:posOffset>
                </wp:positionH>
                <wp:positionV relativeFrom="paragraph">
                  <wp:posOffset>8255</wp:posOffset>
                </wp:positionV>
                <wp:extent cx="215900" cy="201930"/>
                <wp:effectExtent l="11430" t="11430" r="10795" b="5715"/>
                <wp:wrapNone/>
                <wp:docPr id="1683055119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5900" cy="2019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4CEEBC1" id="Rectangle 7" o:spid="_x0000_s1026" style="position:absolute;margin-left:240.35pt;margin-top:.65pt;width:17pt;height:15.9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"/>
            </w:pict>
          </mc:Fallback>
        </mc:AlternateContent>
      </w:r>
      <w:r w:rsidRPr="00AB0C0C">
        <w:rPr>
          <w:rFonts w:ascii="Times New Roman" w:hAnsi="Times New Roman" w:cs="Times New Roman"/>
          <w:sz w:val="28"/>
          <w:szCs w:val="28"/>
        </w:rPr>
        <w:t>a) 3 m</w:t>
      </w:r>
      <w:r w:rsidRPr="00AB0C0C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3</w:t>
      </w:r>
      <w:r w:rsidR="004652D0">
        <w:rPr>
          <w:rFonts w:ascii="Times New Roman" w:hAnsi="Times New Roman" w:cs="Times New Roman"/>
          <w:sz w:val="28"/>
          <w:szCs w:val="28"/>
        </w:rPr>
        <w:t xml:space="preserve"> </w:t>
      </w:r>
      <w:r w:rsidRPr="00AB0C0C">
        <w:rPr>
          <w:rFonts w:ascii="Times New Roman" w:hAnsi="Times New Roman" w:cs="Times New Roman"/>
          <w:sz w:val="28"/>
          <w:szCs w:val="28"/>
        </w:rPr>
        <w:t>18 dm</w:t>
      </w:r>
      <w:r w:rsidRPr="00AB0C0C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3</w:t>
      </w:r>
      <w:r w:rsidRPr="00AB0C0C">
        <w:rPr>
          <w:rStyle w:val="apple-converted-space"/>
          <w:rFonts w:ascii="Times New Roman" w:hAnsi="Times New Roman" w:cs="Times New Roman"/>
          <w:sz w:val="28"/>
          <w:szCs w:val="28"/>
        </w:rPr>
        <w:t> </w:t>
      </w:r>
      <w:r w:rsidRPr="00AB0C0C">
        <w:rPr>
          <w:rFonts w:ascii="Times New Roman" w:hAnsi="Times New Roman" w:cs="Times New Roman"/>
          <w:sz w:val="28"/>
          <w:szCs w:val="28"/>
        </w:rPr>
        <w:t>= 3,18 m</w:t>
      </w:r>
      <w:r w:rsidRPr="00AB0C0C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3</w:t>
      </w:r>
      <w:r w:rsidRPr="00AB0C0C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ab/>
      </w:r>
      <w:r w:rsidRPr="00AB0C0C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ab/>
      </w:r>
      <w:r w:rsidR="00367077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 xml:space="preserve">                 </w:t>
      </w:r>
    </w:p>
    <w:p w14:paraId="23A0DA57" w14:textId="239E9301" w:rsidR="00367077" w:rsidRDefault="00367077" w:rsidP="00367077">
      <w:pPr>
        <w:spacing w:after="0" w:line="440" w:lineRule="exact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r w:rsidRPr="00BE0C9B">
        <w:rPr>
          <w:rFonts w:ascii="Times New Roman" w:eastAsia="Times New Roman" w:hAnsi="Times New Roman" w:cs="Times New Roman"/>
          <w:sz w:val="28"/>
          <w:szCs w:val="28"/>
        </w:rPr>
        <w:t xml:space="preserve">b)  </w:t>
      </w:r>
      <w:r w:rsidRPr="00EF40E1">
        <w:rPr>
          <w:rFonts w:ascii="Times New Roman" w:hAnsi="Times New Roman" w:cs="Times New Roman"/>
          <w:color w:val="000000"/>
          <w:sz w:val="28"/>
          <w:szCs w:val="28"/>
        </w:rPr>
        <w:t>15 phút  = 0,</w:t>
      </w:r>
      <w:r>
        <w:rPr>
          <w:rFonts w:ascii="Times New Roman" w:hAnsi="Times New Roman" w:cs="Times New Roman"/>
          <w:color w:val="000000"/>
          <w:sz w:val="28"/>
          <w:szCs w:val="28"/>
        </w:rPr>
        <w:t>2</w:t>
      </w:r>
      <w:r w:rsidRPr="00EF40E1">
        <w:rPr>
          <w:rFonts w:ascii="Times New Roman" w:hAnsi="Times New Roman" w:cs="Times New Roman"/>
          <w:color w:val="000000"/>
          <w:sz w:val="28"/>
          <w:szCs w:val="28"/>
        </w:rPr>
        <w:t>5 giờ</w:t>
      </w:r>
      <w:r w:rsidRPr="00BE0C9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57F12244" w14:textId="795D560F" w:rsidR="00AB0C0C" w:rsidRPr="00AB0C0C" w:rsidRDefault="00AB0C0C" w:rsidP="00AB0C0C">
      <w:pPr>
        <w:spacing w:after="0"/>
        <w:jc w:val="both"/>
        <w:rPr>
          <w:rFonts w:ascii="Times New Roman" w:eastAsia="SimSun" w:hAnsi="Times New Roman" w:cs="Times New Roman"/>
          <w:b/>
          <w:bCs/>
          <w:sz w:val="28"/>
          <w:szCs w:val="28"/>
          <w:lang w:eastAsia="zh-CN"/>
        </w:rPr>
      </w:pPr>
      <w:r w:rsidRPr="00AB0C0C">
        <w:rPr>
          <w:rStyle w:val="Strong"/>
          <w:rFonts w:ascii="Times New Roman" w:hAnsi="Times New Roman" w:cs="Times New Roman"/>
          <w:sz w:val="28"/>
          <w:szCs w:val="28"/>
          <w:bdr w:val="none" w:sz="0" w:space="0" w:color="auto" w:frame="1"/>
        </w:rPr>
        <w:t xml:space="preserve">Câu 4:  </w:t>
      </w:r>
      <w:r w:rsidRPr="007238E2">
        <w:rPr>
          <w:rFonts w:ascii="Times New Roman" w:eastAsia="SimSun" w:hAnsi="Times New Roman" w:cs="Times New Roman"/>
          <w:bCs/>
          <w:sz w:val="28"/>
          <w:szCs w:val="28"/>
          <w:lang w:eastAsia="zh-CN"/>
        </w:rPr>
        <w:t>Quãng đường từ nhà Phương đến trường dài 3 km. Hỏi quãng đường đó hiển thị trên bản đồ tỉ lệ 1 : 500 000 có độ dài là bao nhiêu mi-li-mét</w:t>
      </w:r>
      <w:r w:rsidRPr="00AB0C0C">
        <w:rPr>
          <w:rFonts w:ascii="Times New Roman" w:eastAsia="SimSun" w:hAnsi="Times New Roman" w:cs="Times New Roman"/>
          <w:b/>
          <w:bCs/>
          <w:sz w:val="28"/>
          <w:szCs w:val="28"/>
          <w:lang w:eastAsia="zh-CN"/>
        </w:rPr>
        <w:t>?</w:t>
      </w:r>
    </w:p>
    <w:p w14:paraId="58BC7028" w14:textId="77777777" w:rsidR="00AB0C0C" w:rsidRPr="00AB0C0C" w:rsidRDefault="00AB0C0C" w:rsidP="00AB0C0C">
      <w:pPr>
        <w:spacing w:after="0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AB0C0C">
        <w:rPr>
          <w:rFonts w:ascii="Times New Roman" w:eastAsia="SimSun" w:hAnsi="Times New Roman" w:cs="Times New Roman"/>
          <w:b/>
          <w:bCs/>
          <w:sz w:val="28"/>
          <w:szCs w:val="28"/>
          <w:lang w:eastAsia="zh-CN"/>
        </w:rPr>
        <w:tab/>
      </w:r>
      <w:r w:rsidRPr="00AB0C0C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A. 6 mm             B. 60 mm                   C. 30 mm                     D. 5 mm  </w:t>
      </w:r>
    </w:p>
    <w:p w14:paraId="363DC4BF" w14:textId="0C0EB5D5" w:rsidR="007238E2" w:rsidRPr="000B5AAD" w:rsidRDefault="008415F7" w:rsidP="007238E2">
      <w:pPr>
        <w:shd w:val="clear" w:color="auto" w:fill="FFFFFF"/>
        <w:spacing w:after="0"/>
        <w:rPr>
          <w:rFonts w:ascii="Times New Roman" w:eastAsia="Times New Roman" w:hAnsi="Times New Roman" w:cs="Times New Roman"/>
          <w:noProof/>
          <w:sz w:val="28"/>
          <w:szCs w:val="28"/>
          <w:lang w:val="vi-VN"/>
        </w:rPr>
      </w:pPr>
      <w:r w:rsidRPr="00AB0C0C">
        <w:rPr>
          <w:rFonts w:ascii="Times New Roman" w:hAnsi="Times New Roman" w:cs="Times New Roman"/>
          <w:b/>
          <w:sz w:val="28"/>
          <w:szCs w:val="28"/>
        </w:rPr>
        <w:t>Câu 5</w:t>
      </w:r>
      <w:r w:rsidR="00AB0C0C" w:rsidRPr="00AB0C0C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>
        <w:rPr>
          <w:rFonts w:ascii="Times New Roman" w:eastAsia="SimSun" w:hAnsi="Times New Roman" w:cs="Times New Roman"/>
          <w:b/>
          <w:bCs/>
          <w:sz w:val="28"/>
          <w:szCs w:val="28"/>
          <w:lang w:eastAsia="zh-CN"/>
        </w:rPr>
        <w:t xml:space="preserve">. </w:t>
      </w:r>
      <w:r w:rsidR="00AB0C0C" w:rsidRPr="00AB0C0C">
        <w:rPr>
          <w:rFonts w:ascii="Times New Roman" w:eastAsia="SimSun" w:hAnsi="Times New Roman" w:cs="Times New Roman"/>
          <w:b/>
          <w:bCs/>
          <w:sz w:val="28"/>
          <w:szCs w:val="28"/>
          <w:lang w:eastAsia="zh-CN"/>
        </w:rPr>
        <w:t xml:space="preserve"> </w:t>
      </w:r>
      <w:r w:rsidR="007238E2" w:rsidRPr="000B5AAD">
        <w:rPr>
          <w:rFonts w:ascii="Times New Roman" w:eastAsia="Times New Roman" w:hAnsi="Times New Roman" w:cs="Times New Roman"/>
          <w:noProof/>
          <w:sz w:val="28"/>
          <w:szCs w:val="28"/>
          <w:lang w:val="vi-VN"/>
        </w:rPr>
        <w:t>Ngọc ném bóng liên tiếp nhiều lần về phía rổ. Dưới đây là bảng kết quả ghi lại số lần Ngọc ném bóng vào và không vào rổ:</w:t>
      </w:r>
    </w:p>
    <w:tbl>
      <w:tblPr>
        <w:tblW w:w="920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999"/>
        <w:gridCol w:w="3120"/>
        <w:gridCol w:w="3086"/>
      </w:tblGrid>
      <w:tr w:rsidR="007238E2" w:rsidRPr="000B5AAD" w14:paraId="5DD683D0" w14:textId="77777777" w:rsidTr="007238E2">
        <w:trPr>
          <w:trHeight w:val="745"/>
        </w:trPr>
        <w:tc>
          <w:tcPr>
            <w:tcW w:w="2999" w:type="dxa"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vAlign w:val="center"/>
            <w:hideMark/>
          </w:tcPr>
          <w:p w14:paraId="7AB197DE" w14:textId="77777777" w:rsidR="007238E2" w:rsidRPr="000B5AAD" w:rsidRDefault="007238E2" w:rsidP="007238E2">
            <w:pPr>
              <w:spacing w:after="0"/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vi-VN"/>
              </w:rPr>
            </w:pPr>
            <w:r w:rsidRPr="000B5AAD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vi-VN"/>
              </w:rPr>
              <w:t>Kết quả</w:t>
            </w:r>
          </w:p>
        </w:tc>
        <w:tc>
          <w:tcPr>
            <w:tcW w:w="3120" w:type="dxa"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vAlign w:val="center"/>
            <w:hideMark/>
          </w:tcPr>
          <w:p w14:paraId="0A1C209B" w14:textId="77777777" w:rsidR="007238E2" w:rsidRPr="000B5AAD" w:rsidRDefault="007238E2" w:rsidP="007238E2">
            <w:pPr>
              <w:spacing w:after="0"/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vi-VN"/>
              </w:rPr>
            </w:pPr>
            <w:r w:rsidRPr="000B5AAD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vi-VN"/>
              </w:rPr>
              <w:t>Vào rổ</w:t>
            </w:r>
          </w:p>
        </w:tc>
        <w:tc>
          <w:tcPr>
            <w:tcW w:w="3086" w:type="dxa"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vAlign w:val="center"/>
            <w:hideMark/>
          </w:tcPr>
          <w:p w14:paraId="741B7EA5" w14:textId="77777777" w:rsidR="007238E2" w:rsidRPr="000B5AAD" w:rsidRDefault="007238E2" w:rsidP="007238E2">
            <w:pPr>
              <w:spacing w:after="0"/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vi-VN"/>
              </w:rPr>
            </w:pPr>
            <w:r w:rsidRPr="000B5AAD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vi-VN"/>
              </w:rPr>
              <w:t>Không vào rổ</w:t>
            </w:r>
          </w:p>
        </w:tc>
      </w:tr>
      <w:tr w:rsidR="007238E2" w:rsidRPr="000B5AAD" w14:paraId="5DEB08FC" w14:textId="77777777" w:rsidTr="007238E2">
        <w:trPr>
          <w:trHeight w:val="1063"/>
        </w:trPr>
        <w:tc>
          <w:tcPr>
            <w:tcW w:w="2999" w:type="dxa"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shd w:val="clear" w:color="auto" w:fill="E8F0FE"/>
            <w:vAlign w:val="center"/>
            <w:hideMark/>
          </w:tcPr>
          <w:p w14:paraId="098BB6C8" w14:textId="77777777" w:rsidR="007238E2" w:rsidRPr="000B5AAD" w:rsidRDefault="007238E2" w:rsidP="007238E2">
            <w:pPr>
              <w:spacing w:after="0"/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vi-VN"/>
              </w:rPr>
            </w:pPr>
            <w:r w:rsidRPr="000B5AAD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vi-VN"/>
              </w:rPr>
              <w:t>Số lần</w:t>
            </w:r>
          </w:p>
        </w:tc>
        <w:tc>
          <w:tcPr>
            <w:tcW w:w="3120" w:type="dxa"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shd w:val="clear" w:color="auto" w:fill="E8F0FE"/>
            <w:vAlign w:val="center"/>
            <w:hideMark/>
          </w:tcPr>
          <w:p w14:paraId="4FEFBF91" w14:textId="77777777" w:rsidR="007238E2" w:rsidRPr="000B5AAD" w:rsidRDefault="007238E2" w:rsidP="007238E2">
            <w:pPr>
              <w:spacing w:after="0"/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vi-VN"/>
              </w:rPr>
            </w:pPr>
            <w:r w:rsidRPr="000B5AAD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1B9434AD" wp14:editId="1FB58FCA">
                  <wp:extent cx="419100" cy="409575"/>
                  <wp:effectExtent l="0" t="0" r="0" b="9525"/>
                  <wp:docPr id="11" name="Picture 11" descr="Toán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Toán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B5AAD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vi-VN"/>
              </w:rPr>
              <w:t> </w:t>
            </w:r>
            <w:r w:rsidRPr="000B5AAD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135A020A" wp14:editId="7F0D024F">
                  <wp:extent cx="419100" cy="409575"/>
                  <wp:effectExtent l="0" t="0" r="0" b="9525"/>
                  <wp:docPr id="10" name="Picture 10" descr="Toán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Toán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86" w:type="dxa"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shd w:val="clear" w:color="auto" w:fill="E8F0FE"/>
            <w:vAlign w:val="center"/>
            <w:hideMark/>
          </w:tcPr>
          <w:p w14:paraId="3B94FE42" w14:textId="77777777" w:rsidR="007238E2" w:rsidRPr="000B5AAD" w:rsidRDefault="007238E2" w:rsidP="007238E2">
            <w:pPr>
              <w:spacing w:after="0"/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vi-VN"/>
              </w:rPr>
            </w:pPr>
            <w:r w:rsidRPr="000B5AAD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311E983F" wp14:editId="7DC372FD">
                  <wp:extent cx="638175" cy="390525"/>
                  <wp:effectExtent l="0" t="0" r="9525" b="9525"/>
                  <wp:docPr id="9" name="Picture 9" descr="Toán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Toán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CC491AD" w14:textId="77777777" w:rsidR="007238E2" w:rsidRPr="000B5AAD" w:rsidRDefault="007238E2" w:rsidP="007238E2">
      <w:pPr>
        <w:shd w:val="clear" w:color="auto" w:fill="FFFFFF"/>
        <w:spacing w:after="0"/>
        <w:rPr>
          <w:rFonts w:ascii="Times New Roman" w:eastAsia="Times New Roman" w:hAnsi="Times New Roman" w:cs="Times New Roman"/>
          <w:noProof/>
          <w:sz w:val="28"/>
          <w:szCs w:val="28"/>
          <w:lang w:val="vi-VN"/>
        </w:rPr>
      </w:pPr>
      <w:r w:rsidRPr="000B5AAD">
        <w:rPr>
          <w:rFonts w:ascii="Times New Roman" w:eastAsia="Times New Roman" w:hAnsi="Times New Roman" w:cs="Times New Roman"/>
          <w:noProof/>
          <w:sz w:val="28"/>
          <w:szCs w:val="28"/>
          <w:lang w:val="vi-VN"/>
        </w:rPr>
        <w:t>Tỉ số số lần Ngọc ném bóng vào rổ và tổng số lần là:</w:t>
      </w:r>
    </w:p>
    <w:p w14:paraId="3C15636E" w14:textId="71AEF232" w:rsidR="007238E2" w:rsidRPr="000B5AAD" w:rsidRDefault="007238E2" w:rsidP="007238E2">
      <w:pPr>
        <w:shd w:val="clear" w:color="auto" w:fill="FFFFFF"/>
        <w:spacing w:after="0"/>
        <w:rPr>
          <w:rFonts w:ascii="Times New Roman" w:eastAsia="Times New Roman" w:hAnsi="Times New Roman" w:cs="Times New Roman"/>
          <w:noProof/>
          <w:sz w:val="28"/>
          <w:szCs w:val="28"/>
          <w:lang w:val="vi-VN"/>
        </w:rPr>
      </w:pPr>
      <w:r w:rsidRPr="000B5AAD">
        <w:rPr>
          <w:rFonts w:ascii="Times New Roman" w:eastAsia="Times New Roman" w:hAnsi="Times New Roman" w:cs="Times New Roman"/>
          <w:noProof/>
          <w:sz w:val="28"/>
          <w:szCs w:val="28"/>
          <w:lang w:val="vi-VN"/>
        </w:rPr>
        <w:t>A. </w:t>
      </w:r>
      <w:r w:rsidR="00E342BE" w:rsidRPr="000B5AAD">
        <w:rPr>
          <w:rFonts w:ascii="Times New Roman" w:eastAsia="Times New Roman" w:hAnsi="Times New Roman" w:cs="Times New Roman"/>
          <w:noProof/>
          <w:sz w:val="28"/>
          <w:szCs w:val="28"/>
          <w:bdr w:val="none" w:sz="0" w:space="0" w:color="auto" w:frame="1"/>
        </w:rPr>
        <w:t xml:space="preserve"> </w:t>
      </w:r>
      <w:r w:rsidRPr="000B5AAD">
        <w:rPr>
          <w:rFonts w:ascii="Times New Roman" w:eastAsia="Times New Roman" w:hAnsi="Times New Roman" w:cs="Times New Roman"/>
          <w:noProof/>
          <w:sz w:val="28"/>
          <w:szCs w:val="28"/>
          <w:bdr w:val="none" w:sz="0" w:space="0" w:color="auto" w:frame="1"/>
        </w:rPr>
        <w:drawing>
          <wp:inline distT="0" distB="0" distL="0" distR="0" wp14:anchorId="4E1F4666" wp14:editId="20DCA5E0">
            <wp:extent cx="133350" cy="352425"/>
            <wp:effectExtent l="0" t="0" r="0" b="0"/>
            <wp:docPr id="8" name="Picture 8" descr="\frac{5}{8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5}{8}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noProof/>
          <w:sz w:val="28"/>
          <w:szCs w:val="28"/>
          <w:bdr w:val="none" w:sz="0" w:space="0" w:color="auto" w:frame="1"/>
          <w:lang w:val="vi-VN"/>
        </w:rPr>
        <w:tab/>
      </w:r>
      <m:oMath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  <w:lang w:val="nl-N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nl-NL"/>
              </w:rPr>
              <m:t>1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nl-NL"/>
              </w:rPr>
              <m:t>16</m:t>
            </m:r>
          </m:den>
        </m:f>
      </m:oMath>
      <w:r>
        <w:rPr>
          <w:rFonts w:ascii="Times New Roman" w:eastAsia="Times New Roman" w:hAnsi="Times New Roman" w:cs="Times New Roman"/>
          <w:noProof/>
          <w:sz w:val="28"/>
          <w:szCs w:val="28"/>
          <w:bdr w:val="none" w:sz="0" w:space="0" w:color="auto" w:frame="1"/>
          <w:lang w:val="vi-VN"/>
        </w:rPr>
        <w:tab/>
      </w:r>
      <w:r w:rsidR="00923E7C">
        <w:rPr>
          <w:rFonts w:ascii="Times New Roman" w:eastAsia="Times New Roman" w:hAnsi="Times New Roman" w:cs="Times New Roman"/>
          <w:noProof/>
          <w:sz w:val="28"/>
          <w:szCs w:val="28"/>
          <w:bdr w:val="none" w:sz="0" w:space="0" w:color="auto" w:frame="1"/>
        </w:rPr>
        <w:t xml:space="preserve">                </w:t>
      </w:r>
      <w:r w:rsidR="00923E7C">
        <w:rPr>
          <w:rFonts w:ascii="Times New Roman" w:eastAsia="Times New Roman" w:hAnsi="Times New Roman" w:cs="Times New Roman"/>
          <w:noProof/>
          <w:sz w:val="28"/>
          <w:szCs w:val="28"/>
          <w:lang w:val="vi-VN"/>
        </w:rPr>
        <w:t>B.</w:t>
      </w:r>
      <m:oMath>
        <m:r>
          <m:rPr>
            <m:sty m:val="bi"/>
          </m:rPr>
          <w:rPr>
            <w:rFonts w:ascii="Cambria Math" w:hAnsi="Cambria Math"/>
            <w:color w:val="000000" w:themeColor="text1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  <w:lang w:val="nl-N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nl-NL"/>
              </w:rPr>
              <m:t>5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nl-NL"/>
              </w:rPr>
              <m:t>8</m:t>
            </m:r>
          </m:den>
        </m:f>
      </m:oMath>
      <w:r w:rsidRPr="000B5AAD">
        <w:rPr>
          <w:rFonts w:ascii="Times New Roman" w:eastAsia="Times New Roman" w:hAnsi="Times New Roman" w:cs="Times New Roman"/>
          <w:noProof/>
          <w:sz w:val="28"/>
          <w:szCs w:val="28"/>
          <w:bdr w:val="none" w:sz="0" w:space="0" w:color="auto" w:frame="1"/>
        </w:rPr>
        <w:drawing>
          <wp:inline distT="0" distB="0" distL="0" distR="0" wp14:anchorId="4BD44EA7" wp14:editId="2ADA3310">
            <wp:extent cx="219075" cy="314325"/>
            <wp:effectExtent l="0" t="0" r="0" b="0"/>
            <wp:docPr id="7" name="Picture 7" descr="\frac{11}{16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frac{11}{16}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noProof/>
          <w:sz w:val="28"/>
          <w:szCs w:val="28"/>
          <w:bdr w:val="none" w:sz="0" w:space="0" w:color="auto" w:frame="1"/>
          <w:lang w:val="vi-VN"/>
        </w:rPr>
        <w:tab/>
      </w:r>
      <w:r>
        <w:rPr>
          <w:rFonts w:ascii="Times New Roman" w:eastAsia="Times New Roman" w:hAnsi="Times New Roman" w:cs="Times New Roman"/>
          <w:noProof/>
          <w:sz w:val="28"/>
          <w:szCs w:val="28"/>
          <w:bdr w:val="none" w:sz="0" w:space="0" w:color="auto" w:frame="1"/>
          <w:lang w:val="vi-VN"/>
        </w:rPr>
        <w:tab/>
      </w:r>
      <w:r>
        <w:rPr>
          <w:rFonts w:ascii="Times New Roman" w:eastAsia="Times New Roman" w:hAnsi="Times New Roman" w:cs="Times New Roman"/>
          <w:noProof/>
          <w:sz w:val="28"/>
          <w:szCs w:val="28"/>
          <w:bdr w:val="none" w:sz="0" w:space="0" w:color="auto" w:frame="1"/>
          <w:lang w:val="vi-VN"/>
        </w:rPr>
        <w:tab/>
      </w:r>
      <w:r w:rsidRPr="000B5AAD">
        <w:rPr>
          <w:rFonts w:ascii="Times New Roman" w:eastAsia="Times New Roman" w:hAnsi="Times New Roman" w:cs="Times New Roman"/>
          <w:noProof/>
          <w:sz w:val="28"/>
          <w:szCs w:val="28"/>
          <w:lang w:val="vi-VN"/>
        </w:rPr>
        <w:t>C. </w:t>
      </w:r>
      <m:oMath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  <w:lang w:val="nl-N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nl-NL"/>
              </w:rPr>
              <m:t>5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nl-NL"/>
              </w:rPr>
              <m:t>11</m:t>
            </m:r>
          </m:den>
        </m:f>
      </m:oMath>
      <w:r w:rsidRPr="000B5AAD">
        <w:rPr>
          <w:rFonts w:ascii="Times New Roman" w:eastAsia="Times New Roman" w:hAnsi="Times New Roman" w:cs="Times New Roman"/>
          <w:noProof/>
          <w:sz w:val="28"/>
          <w:szCs w:val="28"/>
          <w:bdr w:val="none" w:sz="0" w:space="0" w:color="auto" w:frame="1"/>
        </w:rPr>
        <w:drawing>
          <wp:inline distT="0" distB="0" distL="0" distR="0" wp14:anchorId="0FE5B0DA" wp14:editId="79BE4BF8">
            <wp:extent cx="219075" cy="342900"/>
            <wp:effectExtent l="0" t="0" r="0" b="0"/>
            <wp:docPr id="6" name="Picture 6" descr="\frac{5}{11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\frac{5}{11}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noProof/>
          <w:sz w:val="28"/>
          <w:szCs w:val="28"/>
          <w:bdr w:val="none" w:sz="0" w:space="0" w:color="auto" w:frame="1"/>
          <w:lang w:val="vi-VN"/>
        </w:rPr>
        <w:tab/>
      </w:r>
      <w:r w:rsidR="00923E7C">
        <w:rPr>
          <w:rFonts w:ascii="Times New Roman" w:eastAsia="Times New Roman" w:hAnsi="Times New Roman" w:cs="Times New Roman"/>
          <w:noProof/>
          <w:sz w:val="28"/>
          <w:szCs w:val="28"/>
          <w:bdr w:val="none" w:sz="0" w:space="0" w:color="auto" w:frame="1"/>
        </w:rPr>
        <w:t xml:space="preserve">  </w:t>
      </w:r>
      <w:r>
        <w:rPr>
          <w:rFonts w:ascii="Times New Roman" w:eastAsia="Times New Roman" w:hAnsi="Times New Roman" w:cs="Times New Roman"/>
          <w:noProof/>
          <w:sz w:val="28"/>
          <w:szCs w:val="28"/>
          <w:bdr w:val="none" w:sz="0" w:space="0" w:color="auto" w:frame="1"/>
          <w:lang w:val="vi-VN"/>
        </w:rPr>
        <w:tab/>
      </w:r>
      <w:r w:rsidRPr="000B5AAD">
        <w:rPr>
          <w:rFonts w:ascii="Times New Roman" w:eastAsia="Times New Roman" w:hAnsi="Times New Roman" w:cs="Times New Roman"/>
          <w:noProof/>
          <w:sz w:val="28"/>
          <w:szCs w:val="28"/>
          <w:lang w:val="vi-VN"/>
        </w:rPr>
        <w:t>D. </w:t>
      </w:r>
      <m:oMath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  <w:lang w:val="nl-N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nl-NL"/>
              </w:rPr>
              <m:t>1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nl-NL"/>
              </w:rPr>
              <m:t>5</m:t>
            </m:r>
          </m:den>
        </m:f>
      </m:oMath>
      <w:r w:rsidRPr="000B5AAD">
        <w:rPr>
          <w:rFonts w:ascii="Times New Roman" w:eastAsia="Times New Roman" w:hAnsi="Times New Roman" w:cs="Times New Roman"/>
          <w:noProof/>
          <w:sz w:val="28"/>
          <w:szCs w:val="28"/>
          <w:bdr w:val="none" w:sz="0" w:space="0" w:color="auto" w:frame="1"/>
        </w:rPr>
        <w:drawing>
          <wp:inline distT="0" distB="0" distL="0" distR="0" wp14:anchorId="147572D1" wp14:editId="78C26A01">
            <wp:extent cx="219075" cy="352425"/>
            <wp:effectExtent l="0" t="0" r="0" b="0"/>
            <wp:docPr id="5" name="Picture 5" descr="\frac{11}{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frac{11}{5}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B121C2" w14:textId="12970E39" w:rsidR="00AB0C0C" w:rsidRPr="00367077" w:rsidRDefault="008415F7" w:rsidP="00367077">
      <w:pPr>
        <w:spacing w:after="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6</w:t>
      </w:r>
      <w:r w:rsidR="00AB0C0C" w:rsidRPr="00AB0C0C">
        <w:rPr>
          <w:rFonts w:ascii="Times New Roman" w:hAnsi="Times New Roman" w:cs="Times New Roman"/>
          <w:b/>
          <w:sz w:val="28"/>
          <w:szCs w:val="28"/>
        </w:rPr>
        <w:t>: </w:t>
      </w:r>
      <w:r w:rsidR="00367077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AB0C0C" w:rsidRPr="00AB0C0C">
        <w:rPr>
          <w:rFonts w:ascii="Times New Roman" w:hAnsi="Times New Roman" w:cs="Times New Roman"/>
          <w:b/>
          <w:bCs/>
          <w:sz w:val="28"/>
          <w:szCs w:val="28"/>
        </w:rPr>
        <w:t xml:space="preserve"> Một hình lập phương có diện tích một mặt là 0,36m</w:t>
      </w:r>
      <w:r w:rsidR="00AB0C0C" w:rsidRPr="00AB0C0C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2</w:t>
      </w:r>
      <w:r w:rsidR="00AB0C0C" w:rsidRPr="00AB0C0C">
        <w:rPr>
          <w:rFonts w:ascii="Times New Roman" w:hAnsi="Times New Roman" w:cs="Times New Roman"/>
          <w:b/>
          <w:bCs/>
          <w:sz w:val="28"/>
          <w:szCs w:val="28"/>
        </w:rPr>
        <w:t>. Diện tích xung quanh của hình lập phương đó là:</w:t>
      </w:r>
    </w:p>
    <w:p w14:paraId="3F6904E4" w14:textId="4D7D225F" w:rsidR="00AB0C0C" w:rsidRPr="00AB0C0C" w:rsidRDefault="00AB0C0C" w:rsidP="00AB0C0C">
      <w:pPr>
        <w:shd w:val="clear" w:color="auto" w:fill="FFFFFF"/>
        <w:spacing w:after="0"/>
        <w:ind w:firstLine="720"/>
        <w:rPr>
          <w:rFonts w:ascii="Times New Roman" w:hAnsi="Times New Roman" w:cs="Times New Roman"/>
          <w:sz w:val="28"/>
          <w:szCs w:val="28"/>
        </w:rPr>
      </w:pPr>
      <w:r w:rsidRPr="00AB0C0C">
        <w:rPr>
          <w:rFonts w:ascii="Times New Roman" w:hAnsi="Times New Roman" w:cs="Times New Roman"/>
          <w:sz w:val="28"/>
          <w:szCs w:val="28"/>
        </w:rPr>
        <w:t>A.0,76 m</w:t>
      </w:r>
      <w:r w:rsidRPr="00AB0C0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AB0C0C">
        <w:rPr>
          <w:rFonts w:ascii="Times New Roman" w:hAnsi="Times New Roman" w:cs="Times New Roman"/>
          <w:sz w:val="28"/>
          <w:szCs w:val="28"/>
        </w:rPr>
        <w:t xml:space="preserve">                     B.</w:t>
      </w:r>
      <w:r w:rsidR="00FC1A91">
        <w:rPr>
          <w:rFonts w:ascii="Times New Roman" w:hAnsi="Times New Roman" w:cs="Times New Roman"/>
          <w:sz w:val="28"/>
          <w:szCs w:val="28"/>
        </w:rPr>
        <w:t xml:space="preserve"> </w:t>
      </w:r>
      <w:r w:rsidR="00FC1A91" w:rsidRPr="00AB0C0C">
        <w:rPr>
          <w:rFonts w:ascii="Times New Roman" w:hAnsi="Times New Roman" w:cs="Times New Roman"/>
          <w:sz w:val="28"/>
          <w:szCs w:val="28"/>
        </w:rPr>
        <w:t>1,80 m</w:t>
      </w:r>
      <w:r w:rsidR="00FC1A91" w:rsidRPr="00AB0C0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FC1A91">
        <w:rPr>
          <w:rFonts w:ascii="Times New Roman" w:hAnsi="Times New Roman" w:cs="Times New Roman"/>
          <w:sz w:val="28"/>
          <w:szCs w:val="28"/>
          <w:vertAlign w:val="superscript"/>
        </w:rPr>
        <w:t xml:space="preserve">                       </w:t>
      </w:r>
      <w:r w:rsidRPr="00AB0C0C">
        <w:rPr>
          <w:rFonts w:ascii="Times New Roman" w:hAnsi="Times New Roman" w:cs="Times New Roman"/>
          <w:sz w:val="28"/>
          <w:szCs w:val="28"/>
        </w:rPr>
        <w:t>C.2,16 m</w:t>
      </w:r>
      <w:r w:rsidRPr="00AB0C0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AB0C0C">
        <w:rPr>
          <w:rFonts w:ascii="Times New Roman" w:hAnsi="Times New Roman" w:cs="Times New Roman"/>
          <w:sz w:val="28"/>
          <w:szCs w:val="28"/>
        </w:rPr>
        <w:t xml:space="preserve">                 D.</w:t>
      </w:r>
      <w:r w:rsidR="00FC1A91" w:rsidRPr="00FC1A91">
        <w:rPr>
          <w:rFonts w:ascii="Times New Roman" w:hAnsi="Times New Roman" w:cs="Times New Roman"/>
          <w:sz w:val="28"/>
          <w:szCs w:val="28"/>
        </w:rPr>
        <w:t xml:space="preserve"> </w:t>
      </w:r>
      <w:r w:rsidR="00FC1A91" w:rsidRPr="00AB0C0C">
        <w:rPr>
          <w:rFonts w:ascii="Times New Roman" w:hAnsi="Times New Roman" w:cs="Times New Roman"/>
          <w:sz w:val="28"/>
          <w:szCs w:val="28"/>
        </w:rPr>
        <w:t>1,44 m</w:t>
      </w:r>
      <w:r w:rsidR="00FC1A91" w:rsidRPr="00AB0C0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FC1A91" w:rsidRPr="00AB0C0C">
        <w:rPr>
          <w:rFonts w:ascii="Times New Roman" w:hAnsi="Times New Roman" w:cs="Times New Roman"/>
          <w:sz w:val="28"/>
          <w:szCs w:val="28"/>
        </w:rPr>
        <w:t xml:space="preserve">                         </w:t>
      </w:r>
    </w:p>
    <w:p w14:paraId="3AED6A95" w14:textId="30FF590F" w:rsidR="00AB0C0C" w:rsidRPr="00AB0C0C" w:rsidRDefault="00E337B1" w:rsidP="00460487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 w:rsidRPr="00E337B1">
        <w:rPr>
          <w:rStyle w:val="Strong"/>
          <w:rFonts w:ascii="Times New Roman" w:hAnsi="Times New Roman" w:cs="Times New Roman"/>
          <w:sz w:val="28"/>
          <w:szCs w:val="28"/>
          <w:bdr w:val="none" w:sz="0" w:space="0" w:color="auto" w:frame="1"/>
        </w:rPr>
        <w:t>Câu 7</w:t>
      </w:r>
      <w:r>
        <w:rPr>
          <w:rStyle w:val="Strong"/>
          <w:sz w:val="28"/>
          <w:szCs w:val="28"/>
          <w:bdr w:val="none" w:sz="0" w:space="0" w:color="auto" w:frame="1"/>
        </w:rPr>
        <w:t xml:space="preserve">: </w:t>
      </w:r>
      <w:r w:rsidR="00AB0C0C" w:rsidRPr="00AB0C0C">
        <w:rPr>
          <w:rFonts w:ascii="Times New Roman" w:hAnsi="Times New Roman" w:cs="Times New Roman"/>
          <w:b/>
          <w:bCs/>
          <w:sz w:val="28"/>
          <w:szCs w:val="28"/>
        </w:rPr>
        <w:t>Diệ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n tích hình tròn có đường </w:t>
      </w:r>
      <w:r w:rsidR="00AB0C0C" w:rsidRPr="00AB0C0C">
        <w:rPr>
          <w:rFonts w:ascii="Times New Roman" w:hAnsi="Times New Roman" w:cs="Times New Roman"/>
          <w:b/>
          <w:bCs/>
          <w:sz w:val="28"/>
          <w:szCs w:val="28"/>
        </w:rPr>
        <w:t>kính bằ</w:t>
      </w:r>
      <w:r>
        <w:rPr>
          <w:rFonts w:ascii="Times New Roman" w:hAnsi="Times New Roman" w:cs="Times New Roman"/>
          <w:b/>
          <w:bCs/>
          <w:sz w:val="28"/>
          <w:szCs w:val="28"/>
        </w:rPr>
        <w:t>ng 6</w:t>
      </w:r>
      <w:r w:rsidR="00AB0C0C" w:rsidRPr="00AB0C0C">
        <w:rPr>
          <w:rFonts w:ascii="Times New Roman" w:hAnsi="Times New Roman" w:cs="Times New Roman"/>
          <w:b/>
          <w:bCs/>
          <w:sz w:val="28"/>
          <w:szCs w:val="28"/>
        </w:rPr>
        <w:t>cm là :</w:t>
      </w:r>
    </w:p>
    <w:p w14:paraId="411EA21B" w14:textId="77777777" w:rsidR="00AB0C0C" w:rsidRPr="00AB0C0C" w:rsidRDefault="00AB0C0C" w:rsidP="00AB0C0C">
      <w:pPr>
        <w:spacing w:after="0"/>
        <w:ind w:firstLine="720"/>
        <w:rPr>
          <w:rFonts w:ascii="Times New Roman" w:hAnsi="Times New Roman" w:cs="Times New Roman"/>
          <w:sz w:val="28"/>
          <w:szCs w:val="28"/>
          <w:vertAlign w:val="superscript"/>
        </w:rPr>
      </w:pPr>
      <w:r w:rsidRPr="00AB0C0C">
        <w:rPr>
          <w:rFonts w:ascii="Times New Roman" w:hAnsi="Times New Roman" w:cs="Times New Roman"/>
          <w:sz w:val="28"/>
          <w:szCs w:val="28"/>
        </w:rPr>
        <w:t>A.9 cm</w:t>
      </w:r>
      <w:r w:rsidRPr="00AB0C0C">
        <w:rPr>
          <w:rFonts w:ascii="Times New Roman" w:hAnsi="Times New Roman" w:cs="Times New Roman"/>
          <w:sz w:val="28"/>
          <w:szCs w:val="28"/>
          <w:vertAlign w:val="superscript"/>
        </w:rPr>
        <w:t xml:space="preserve">2                                       </w:t>
      </w:r>
      <w:r w:rsidRPr="00AB0C0C">
        <w:rPr>
          <w:rFonts w:ascii="Times New Roman" w:hAnsi="Times New Roman" w:cs="Times New Roman"/>
          <w:sz w:val="28"/>
          <w:szCs w:val="28"/>
        </w:rPr>
        <w:t>B.18,84cm</w:t>
      </w:r>
      <w:r w:rsidRPr="00AB0C0C">
        <w:rPr>
          <w:rFonts w:ascii="Times New Roman" w:hAnsi="Times New Roman" w:cs="Times New Roman"/>
          <w:sz w:val="28"/>
          <w:szCs w:val="28"/>
          <w:vertAlign w:val="superscript"/>
        </w:rPr>
        <w:t xml:space="preserve">2                              </w:t>
      </w:r>
      <w:r w:rsidRPr="00AB0C0C">
        <w:rPr>
          <w:rFonts w:ascii="Times New Roman" w:hAnsi="Times New Roman" w:cs="Times New Roman"/>
          <w:sz w:val="28"/>
          <w:szCs w:val="28"/>
        </w:rPr>
        <w:t>C.</w:t>
      </w:r>
      <w:r w:rsidRPr="00AB0C0C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Pr="00AB0C0C">
        <w:rPr>
          <w:rFonts w:ascii="Times New Roman" w:hAnsi="Times New Roman" w:cs="Times New Roman"/>
          <w:sz w:val="28"/>
          <w:szCs w:val="28"/>
        </w:rPr>
        <w:t>28,26cm</w:t>
      </w:r>
      <w:r w:rsidRPr="00AB0C0C">
        <w:rPr>
          <w:rFonts w:ascii="Times New Roman" w:hAnsi="Times New Roman" w:cs="Times New Roman"/>
          <w:sz w:val="28"/>
          <w:szCs w:val="28"/>
          <w:vertAlign w:val="superscript"/>
        </w:rPr>
        <w:t xml:space="preserve">2                             </w:t>
      </w:r>
      <w:r w:rsidRPr="00AB0C0C">
        <w:rPr>
          <w:rFonts w:ascii="Times New Roman" w:hAnsi="Times New Roman" w:cs="Times New Roman"/>
          <w:sz w:val="28"/>
          <w:szCs w:val="28"/>
        </w:rPr>
        <w:t>D.2,826cm</w:t>
      </w:r>
      <w:r w:rsidRPr="00AB0C0C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14:paraId="4F3DC6B1" w14:textId="77777777" w:rsidR="00AB0C0C" w:rsidRPr="00AB0C0C" w:rsidRDefault="00AB0C0C" w:rsidP="00AB0C0C">
      <w:pPr>
        <w:tabs>
          <w:tab w:val="left" w:pos="2520"/>
          <w:tab w:val="left" w:pos="5160"/>
          <w:tab w:val="left" w:pos="7680"/>
        </w:tabs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14:paraId="0FFC48D3" w14:textId="77777777" w:rsidR="00AB0C0C" w:rsidRPr="00AB0C0C" w:rsidRDefault="00AB0C0C" w:rsidP="00AB0C0C">
      <w:pPr>
        <w:tabs>
          <w:tab w:val="left" w:pos="2520"/>
          <w:tab w:val="left" w:pos="5160"/>
          <w:tab w:val="left" w:pos="7680"/>
        </w:tabs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AB0C0C">
        <w:rPr>
          <w:rFonts w:ascii="Times New Roman" w:hAnsi="Times New Roman" w:cs="Times New Roman"/>
          <w:b/>
          <w:sz w:val="28"/>
          <w:szCs w:val="28"/>
          <w:lang w:val="nl-NL"/>
        </w:rPr>
        <w:t>B. PHẦN TỰ LUẬN</w:t>
      </w:r>
    </w:p>
    <w:p w14:paraId="5C8275EE" w14:textId="57126216" w:rsidR="00AB0C0C" w:rsidRPr="00AB0C0C" w:rsidRDefault="00E337B1" w:rsidP="00AB0C0C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rStyle w:val="Strong"/>
          <w:sz w:val="28"/>
          <w:szCs w:val="28"/>
          <w:bdr w:val="none" w:sz="0" w:space="0" w:color="auto" w:frame="1"/>
        </w:rPr>
      </w:pPr>
      <w:r>
        <w:rPr>
          <w:rStyle w:val="Strong"/>
          <w:sz w:val="28"/>
          <w:szCs w:val="28"/>
          <w:bdr w:val="none" w:sz="0" w:space="0" w:color="auto" w:frame="1"/>
        </w:rPr>
        <w:t xml:space="preserve">Câu </w:t>
      </w:r>
      <w:r>
        <w:rPr>
          <w:rStyle w:val="Strong"/>
          <w:sz w:val="28"/>
          <w:szCs w:val="28"/>
          <w:bdr w:val="none" w:sz="0" w:space="0" w:color="auto" w:frame="1"/>
          <w:lang w:val="en-US"/>
        </w:rPr>
        <w:t>8</w:t>
      </w:r>
      <w:r w:rsidR="00AB0C0C" w:rsidRPr="00AB0C0C">
        <w:rPr>
          <w:rStyle w:val="Strong"/>
          <w:sz w:val="28"/>
          <w:szCs w:val="28"/>
          <w:bdr w:val="none" w:sz="0" w:space="0" w:color="auto" w:frame="1"/>
        </w:rPr>
        <w:t>: Đặt tính rồi tính</w:t>
      </w:r>
    </w:p>
    <w:p w14:paraId="0DCF3827" w14:textId="0752C384" w:rsidR="00500553" w:rsidRPr="008A5A8F" w:rsidRDefault="00500553" w:rsidP="00500553">
      <w:pPr>
        <w:jc w:val="both"/>
        <w:rPr>
          <w:rFonts w:ascii="Times New Roman" w:hAnsi="Times New Roman"/>
          <w:sz w:val="28"/>
          <w:szCs w:val="28"/>
          <w:lang w:val="vi-VN"/>
        </w:rPr>
      </w:pPr>
      <w:r w:rsidRPr="008A5A8F">
        <w:rPr>
          <w:rFonts w:ascii="Times New Roman" w:hAnsi="Times New Roman"/>
          <w:sz w:val="28"/>
          <w:szCs w:val="28"/>
        </w:rPr>
        <w:t>a)</w:t>
      </w:r>
      <w:r w:rsidRPr="008A5A8F">
        <w:rPr>
          <w:rFonts w:ascii="Times New Roman" w:hAnsi="Times New Roman"/>
          <w:sz w:val="28"/>
          <w:szCs w:val="28"/>
          <w:lang w:val="vi-VN"/>
        </w:rPr>
        <w:t>12 phút 25 giây x 5        b, 10 giờ 48 phút : 9       c,  7</w:t>
      </w:r>
      <w:r w:rsidR="008A5A8F" w:rsidRPr="008A5A8F">
        <w:rPr>
          <w:rFonts w:ascii="Times New Roman" w:hAnsi="Times New Roman"/>
          <w:sz w:val="28"/>
          <w:szCs w:val="28"/>
          <w:lang w:val="vi-VN"/>
        </w:rPr>
        <w:t>8</w:t>
      </w:r>
      <w:r w:rsidR="00641CBA">
        <w:rPr>
          <w:rFonts w:ascii="Times New Roman" w:hAnsi="Times New Roman"/>
          <w:sz w:val="28"/>
          <w:szCs w:val="28"/>
        </w:rPr>
        <w:t>,</w:t>
      </w:r>
      <w:r w:rsidR="008A5A8F" w:rsidRPr="008A5A8F">
        <w:rPr>
          <w:rFonts w:ascii="Times New Roman" w:hAnsi="Times New Roman"/>
          <w:sz w:val="28"/>
          <w:szCs w:val="28"/>
          <w:lang w:val="vi-VN"/>
        </w:rPr>
        <w:t xml:space="preserve">26  x  4,5      </w:t>
      </w:r>
      <w:r w:rsidRPr="008A5A8F">
        <w:rPr>
          <w:rFonts w:ascii="Times New Roman" w:hAnsi="Times New Roman"/>
          <w:sz w:val="28"/>
          <w:szCs w:val="28"/>
          <w:lang w:val="vi-VN"/>
        </w:rPr>
        <w:t xml:space="preserve">    d,  8,216  :  5,2</w:t>
      </w:r>
    </w:p>
    <w:p w14:paraId="70A8A3E7" w14:textId="111F034A" w:rsidR="00AB0C0C" w:rsidRPr="00AB0C0C" w:rsidRDefault="00AB0C0C" w:rsidP="008A5A8F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 w:rsidRPr="00AB0C0C">
        <w:rPr>
          <w:rFonts w:ascii="Times New Roman" w:hAnsi="Times New Roman" w:cs="Times New Roman"/>
          <w:sz w:val="28"/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AB0C0C">
        <w:rPr>
          <w:rFonts w:ascii="Times New Roman" w:hAnsi="Times New Roman" w:cs="Times New Roman"/>
          <w:sz w:val="28"/>
          <w:szCs w:val="28"/>
          <w:lang w:val="pt-BR"/>
        </w:rPr>
        <w:lastRenderedPageBreak/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4157A1">
        <w:rPr>
          <w:rFonts w:ascii="Times New Roman" w:hAnsi="Times New Roman" w:cs="Times New Roman"/>
          <w:sz w:val="28"/>
          <w:szCs w:val="28"/>
          <w:lang w:val="pt-BR"/>
        </w:rPr>
        <w:t>........</w:t>
      </w:r>
      <w:r w:rsidRPr="00AB0C0C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14:paraId="10A4DAE5" w14:textId="77777777" w:rsidR="00AB0C0C" w:rsidRPr="00AB0C0C" w:rsidRDefault="00AB0C0C" w:rsidP="00AB0C0C">
      <w:pPr>
        <w:tabs>
          <w:tab w:val="left" w:pos="6300"/>
        </w:tabs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 w:rsidRPr="00AB0C0C">
        <w:rPr>
          <w:rFonts w:ascii="Times New Roman" w:hAnsi="Times New Roman" w:cs="Times New Roman"/>
          <w:sz w:val="28"/>
          <w:szCs w:val="28"/>
          <w:lang w:val="pt-BR"/>
        </w:rPr>
        <w:t>.................................................................................................................................................</w:t>
      </w:r>
    </w:p>
    <w:p w14:paraId="1F6E2DFA" w14:textId="29F845B7" w:rsidR="00AB0C0C" w:rsidRPr="00AB0C0C" w:rsidRDefault="00E337B1" w:rsidP="00AB0C0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9</w:t>
      </w:r>
      <w:r w:rsidR="00AB0C0C" w:rsidRPr="00AB0C0C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0549F8">
        <w:rPr>
          <w:rFonts w:ascii="Times New Roman" w:hAnsi="Times New Roman" w:cs="Times New Roman"/>
          <w:b/>
          <w:sz w:val="28"/>
          <w:szCs w:val="28"/>
        </w:rPr>
        <w:t>Tính giá trị biểu thức</w:t>
      </w:r>
    </w:p>
    <w:p w14:paraId="06F7DB64" w14:textId="7BCFF47C" w:rsidR="000549F8" w:rsidRDefault="000549F8" w:rsidP="000549F8">
      <w:pPr>
        <w:pStyle w:val="NormalWeb"/>
        <w:shd w:val="clear" w:color="auto" w:fill="FFFFFF"/>
        <w:spacing w:before="0" w:beforeAutospacing="0" w:after="0" w:afterAutospacing="0" w:line="276" w:lineRule="auto"/>
        <w:rPr>
          <w:sz w:val="28"/>
          <w:szCs w:val="28"/>
          <w:bdr w:val="none" w:sz="0" w:space="0" w:color="auto" w:frame="1"/>
        </w:rPr>
      </w:pPr>
      <w:r>
        <w:rPr>
          <w:sz w:val="28"/>
          <w:szCs w:val="28"/>
          <w:bdr w:val="none" w:sz="0" w:space="0" w:color="auto" w:frame="1"/>
          <w:lang w:val="en-US"/>
        </w:rPr>
        <w:t xml:space="preserve">             </w:t>
      </w:r>
      <w:r w:rsidRPr="00916597">
        <w:rPr>
          <w:sz w:val="28"/>
          <w:szCs w:val="28"/>
          <w:bdr w:val="none" w:sz="0" w:space="0" w:color="auto" w:frame="1"/>
        </w:rPr>
        <w:t>(128,4 – 73,2) : 2,4 + 18,32</w:t>
      </w:r>
    </w:p>
    <w:p w14:paraId="39F19F79" w14:textId="74AC0990" w:rsidR="000549F8" w:rsidRDefault="000549F8" w:rsidP="000549F8">
      <w:pPr>
        <w:pStyle w:val="NormalWeb"/>
        <w:shd w:val="clear" w:color="auto" w:fill="FFFFFF"/>
        <w:spacing w:before="0" w:beforeAutospacing="0" w:after="0" w:afterAutospacing="0" w:line="276" w:lineRule="auto"/>
        <w:rPr>
          <w:rStyle w:val="Strong"/>
          <w:sz w:val="28"/>
          <w:szCs w:val="28"/>
          <w:bdr w:val="none" w:sz="0" w:space="0" w:color="auto" w:frame="1"/>
        </w:rPr>
      </w:pPr>
      <w:r w:rsidRPr="00AB0C0C">
        <w:rPr>
          <w:sz w:val="28"/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sz w:val="28"/>
          <w:szCs w:val="28"/>
          <w:lang w:val="pt-BR"/>
        </w:rPr>
        <w:t>........</w:t>
      </w:r>
    </w:p>
    <w:p w14:paraId="18F49126" w14:textId="75409949" w:rsidR="00B529FD" w:rsidRDefault="000549F8" w:rsidP="00B529FD">
      <w:pPr>
        <w:pStyle w:val="NormalWeb"/>
        <w:shd w:val="clear" w:color="auto" w:fill="FFFFFF"/>
        <w:spacing w:before="0" w:beforeAutospacing="0" w:after="0" w:afterAutospacing="0" w:line="276" w:lineRule="auto"/>
        <w:rPr>
          <w:noProof/>
          <w:sz w:val="28"/>
          <w:szCs w:val="28"/>
        </w:rPr>
      </w:pPr>
      <w:r w:rsidRPr="00AB0C0C">
        <w:rPr>
          <w:sz w:val="28"/>
          <w:szCs w:val="28"/>
          <w:lang w:val="pt-BR"/>
        </w:rPr>
        <w:t>..................................................................................................................</w:t>
      </w:r>
      <w:r>
        <w:rPr>
          <w:sz w:val="28"/>
          <w:szCs w:val="28"/>
          <w:lang w:val="pt-BR"/>
        </w:rPr>
        <w:t>...............................</w:t>
      </w:r>
      <w:r w:rsidRPr="00AB0C0C">
        <w:rPr>
          <w:sz w:val="28"/>
          <w:szCs w:val="28"/>
          <w:lang w:val="pt-BR"/>
        </w:rPr>
        <w:t xml:space="preserve"> </w:t>
      </w:r>
      <w:r w:rsidR="00E337B1">
        <w:rPr>
          <w:rStyle w:val="Strong"/>
          <w:sz w:val="28"/>
          <w:szCs w:val="28"/>
          <w:bdr w:val="none" w:sz="0" w:space="0" w:color="auto" w:frame="1"/>
        </w:rPr>
        <w:t>Câu 10</w:t>
      </w:r>
      <w:r w:rsidR="00AB0C0C" w:rsidRPr="00AB0C0C">
        <w:rPr>
          <w:rStyle w:val="Strong"/>
          <w:sz w:val="28"/>
          <w:szCs w:val="28"/>
          <w:bdr w:val="none" w:sz="0" w:space="0" w:color="auto" w:frame="1"/>
        </w:rPr>
        <w:t xml:space="preserve">: </w:t>
      </w:r>
      <w:r w:rsidR="00B529FD" w:rsidRPr="000B5AAD">
        <w:rPr>
          <w:noProof/>
          <w:sz w:val="28"/>
          <w:szCs w:val="28"/>
        </w:rPr>
        <w:t>C</w:t>
      </w:r>
      <w:r w:rsidR="00924CC2">
        <w:rPr>
          <w:noProof/>
          <w:sz w:val="28"/>
          <w:szCs w:val="28"/>
          <w:lang w:val="en-US"/>
        </w:rPr>
        <w:t>uối tuần c</w:t>
      </w:r>
      <w:r w:rsidR="00B529FD" w:rsidRPr="000B5AAD">
        <w:rPr>
          <w:noProof/>
          <w:sz w:val="28"/>
          <w:szCs w:val="28"/>
        </w:rPr>
        <w:t xml:space="preserve">hị Lan thường </w:t>
      </w:r>
      <w:r w:rsidR="00924CC2">
        <w:rPr>
          <w:noProof/>
          <w:sz w:val="28"/>
          <w:szCs w:val="28"/>
          <w:lang w:val="en-US"/>
        </w:rPr>
        <w:t>về quê bằng</w:t>
      </w:r>
      <w:r w:rsidR="00B529FD" w:rsidRPr="000B5AAD">
        <w:rPr>
          <w:noProof/>
          <w:sz w:val="28"/>
          <w:szCs w:val="28"/>
        </w:rPr>
        <w:t xml:space="preserve"> xe buýt. Để đến điểm xe buýt, chị Lan phải đi bộ với vận tốc 4,8 km/giờ trong 12 phút. Lên xe buýt, xe chạy với tốc độ trung bình khoảng 48 km/giờ trong 48 phút thì chị Lan</w:t>
      </w:r>
      <w:r w:rsidR="00924CC2">
        <w:rPr>
          <w:noProof/>
          <w:sz w:val="28"/>
          <w:szCs w:val="28"/>
          <w:lang w:val="en-US"/>
        </w:rPr>
        <w:t xml:space="preserve"> về đến quê</w:t>
      </w:r>
      <w:r w:rsidR="00B529FD" w:rsidRPr="000B5AAD">
        <w:rPr>
          <w:noProof/>
          <w:sz w:val="28"/>
          <w:szCs w:val="28"/>
        </w:rPr>
        <w:t xml:space="preserve">. Hỏi khoảng cách từ nhà chị Lan </w:t>
      </w:r>
      <w:r w:rsidR="00924CC2">
        <w:rPr>
          <w:noProof/>
          <w:sz w:val="28"/>
          <w:szCs w:val="28"/>
          <w:lang w:val="en-US"/>
        </w:rPr>
        <w:t xml:space="preserve">về quê </w:t>
      </w:r>
      <w:r w:rsidR="00B529FD" w:rsidRPr="000B5AAD">
        <w:rPr>
          <w:noProof/>
          <w:sz w:val="28"/>
          <w:szCs w:val="28"/>
        </w:rPr>
        <w:t>là bao nhiêu ki-lô-mét ?</w:t>
      </w:r>
    </w:p>
    <w:p w14:paraId="658CE243" w14:textId="3A7AED76" w:rsidR="00AB0C0C" w:rsidRPr="00AB0C0C" w:rsidRDefault="00AB0C0C" w:rsidP="00B529FD">
      <w:pPr>
        <w:pStyle w:val="NormalWeb"/>
        <w:shd w:val="clear" w:color="auto" w:fill="FFFFFF"/>
        <w:spacing w:before="0" w:beforeAutospacing="0" w:after="0" w:afterAutospacing="0" w:line="276" w:lineRule="auto"/>
        <w:rPr>
          <w:sz w:val="28"/>
          <w:szCs w:val="28"/>
        </w:rPr>
      </w:pPr>
      <w:r w:rsidRPr="00AB0C0C">
        <w:rPr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B529FD">
        <w:rPr>
          <w:sz w:val="28"/>
          <w:szCs w:val="28"/>
        </w:rPr>
        <w:t>...............................</w:t>
      </w:r>
    </w:p>
    <w:p w14:paraId="68D104C5" w14:textId="77777777" w:rsidR="00AB0C0C" w:rsidRPr="00AB0C0C" w:rsidRDefault="00AB0C0C" w:rsidP="00435DEC">
      <w:pPr>
        <w:spacing w:after="0" w:line="360" w:lineRule="auto"/>
        <w:rPr>
          <w:rStyle w:val="Strong"/>
          <w:rFonts w:ascii="Times New Roman" w:hAnsi="Times New Roman" w:cs="Times New Roman"/>
          <w:b w:val="0"/>
          <w:bCs w:val="0"/>
          <w:sz w:val="28"/>
          <w:szCs w:val="28"/>
        </w:rPr>
      </w:pPr>
      <w:r w:rsidRPr="00AB0C0C">
        <w:rPr>
          <w:rFonts w:ascii="Times New Roman" w:hAnsi="Times New Roman" w:cs="Times New Roman"/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35B0F101" w14:textId="6A392C9B" w:rsidR="00AB0C0C" w:rsidRPr="00AB0C0C" w:rsidRDefault="00AB0C0C" w:rsidP="00435DEC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AB0C0C">
        <w:rPr>
          <w:sz w:val="28"/>
          <w:szCs w:val="28"/>
        </w:rPr>
        <w:t>.................................................................................................................................................</w:t>
      </w:r>
    </w:p>
    <w:p w14:paraId="601A7B5E" w14:textId="4CFB92BD" w:rsidR="00AB0C0C" w:rsidRPr="00AB0C0C" w:rsidRDefault="00AB0C0C" w:rsidP="00435DEC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AB0C0C">
        <w:rPr>
          <w:sz w:val="28"/>
          <w:szCs w:val="28"/>
        </w:rPr>
        <w:t>.................................................................................................................................................</w:t>
      </w:r>
    </w:p>
    <w:p w14:paraId="3D425CBA" w14:textId="1547A790" w:rsidR="00AB0C0C" w:rsidRPr="00AB0C0C" w:rsidRDefault="00E337B1" w:rsidP="00AB0C0C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sz w:val="28"/>
          <w:szCs w:val="28"/>
        </w:rPr>
      </w:pPr>
      <w:r>
        <w:rPr>
          <w:rStyle w:val="Strong"/>
          <w:sz w:val="28"/>
          <w:szCs w:val="28"/>
          <w:bdr w:val="none" w:sz="0" w:space="0" w:color="auto" w:frame="1"/>
        </w:rPr>
        <w:t>Câu 11</w:t>
      </w:r>
      <w:r w:rsidR="00AB0C0C" w:rsidRPr="00AB0C0C">
        <w:rPr>
          <w:rStyle w:val="Strong"/>
          <w:sz w:val="28"/>
          <w:szCs w:val="28"/>
          <w:bdr w:val="none" w:sz="0" w:space="0" w:color="auto" w:frame="1"/>
        </w:rPr>
        <w:t>. Tính nhanh:</w:t>
      </w:r>
      <w:r w:rsidR="00AB0C0C" w:rsidRPr="00AB0C0C">
        <w:rPr>
          <w:sz w:val="28"/>
          <w:szCs w:val="28"/>
        </w:rPr>
        <w:t xml:space="preserve">    </w:t>
      </w:r>
    </w:p>
    <w:p w14:paraId="35EC0D6F" w14:textId="77777777" w:rsidR="00AB0C0C" w:rsidRPr="00AB0C0C" w:rsidRDefault="00AB0C0C" w:rsidP="00AB0C0C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sz w:val="28"/>
          <w:szCs w:val="28"/>
        </w:rPr>
      </w:pPr>
      <w:r w:rsidRPr="00AB0C0C">
        <w:rPr>
          <w:sz w:val="28"/>
          <w:szCs w:val="28"/>
        </w:rPr>
        <w:t>a. 2,5 x 12,5 x 8 x 4</w:t>
      </w:r>
    </w:p>
    <w:p w14:paraId="3BCC2834" w14:textId="77777777" w:rsidR="00AB0C0C" w:rsidRPr="00AB0C0C" w:rsidRDefault="00AB0C0C" w:rsidP="00AB0C0C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sz w:val="28"/>
          <w:szCs w:val="28"/>
        </w:rPr>
      </w:pPr>
      <w:r w:rsidRPr="00AB0C0C">
        <w:rPr>
          <w:sz w:val="28"/>
          <w:szCs w:val="28"/>
        </w:rPr>
        <w:t>b. 18,5 : 4,6 + 14,8 : 4,6 + 12,7 : 4,6</w:t>
      </w:r>
    </w:p>
    <w:p w14:paraId="222F144E" w14:textId="77777777" w:rsidR="00AB0C0C" w:rsidRPr="00AB0C0C" w:rsidRDefault="00AB0C0C" w:rsidP="00435DE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AB0C0C">
        <w:rPr>
          <w:rFonts w:ascii="Times New Roman" w:hAnsi="Times New Roman" w:cs="Times New Roman"/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032ABDC5" w14:textId="77777777" w:rsidR="00AB0C0C" w:rsidRPr="00AB0C0C" w:rsidRDefault="00AB0C0C" w:rsidP="00435DE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AB0C0C">
        <w:rPr>
          <w:rFonts w:ascii="Times New Roman" w:hAnsi="Times New Roman" w:cs="Times New Roman"/>
          <w:sz w:val="28"/>
          <w:szCs w:val="28"/>
        </w:rPr>
        <w:t>.................................................................................................................................................</w:t>
      </w:r>
    </w:p>
    <w:p w14:paraId="19BEE258" w14:textId="77777777" w:rsidR="00AB0C0C" w:rsidRPr="00AB0C0C" w:rsidRDefault="00AB0C0C" w:rsidP="00435DE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AB0C0C">
        <w:rPr>
          <w:rFonts w:ascii="Times New Roman" w:hAnsi="Times New Roman" w:cs="Times New Roman"/>
          <w:sz w:val="28"/>
          <w:szCs w:val="28"/>
        </w:rPr>
        <w:t>.................................................................................................................................................</w:t>
      </w:r>
    </w:p>
    <w:p w14:paraId="4AFE1127" w14:textId="77777777" w:rsidR="00AB0C0C" w:rsidRPr="00AB0C0C" w:rsidRDefault="00AB0C0C" w:rsidP="00435DE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AB0C0C">
        <w:rPr>
          <w:rFonts w:ascii="Times New Roman" w:hAnsi="Times New Roman" w:cs="Times New Roman"/>
          <w:sz w:val="28"/>
          <w:szCs w:val="28"/>
        </w:rPr>
        <w:t>.................................................................................................................................................</w:t>
      </w:r>
    </w:p>
    <w:p w14:paraId="736F4075" w14:textId="77777777" w:rsidR="00435DEC" w:rsidRPr="00AB0C0C" w:rsidRDefault="00435DEC" w:rsidP="00435DE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AB0C0C">
        <w:rPr>
          <w:rFonts w:ascii="Times New Roman" w:hAnsi="Times New Roman" w:cs="Times New Roman"/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0E08CF27" w14:textId="77777777" w:rsidR="00435DEC" w:rsidRPr="00AB0C0C" w:rsidRDefault="00435DEC" w:rsidP="00435DE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AB0C0C">
        <w:rPr>
          <w:rFonts w:ascii="Times New Roman" w:hAnsi="Times New Roman" w:cs="Times New Roman"/>
          <w:sz w:val="28"/>
          <w:szCs w:val="28"/>
        </w:rPr>
        <w:t>.................................................................................................................................................</w:t>
      </w:r>
    </w:p>
    <w:p w14:paraId="7F767A6C" w14:textId="058BBB28" w:rsidR="00916597" w:rsidRDefault="00435DEC" w:rsidP="00B529FD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AB0C0C">
        <w:rPr>
          <w:rFonts w:ascii="Times New Roman" w:hAnsi="Times New Roman" w:cs="Times New Roman"/>
          <w:sz w:val="28"/>
          <w:szCs w:val="28"/>
        </w:rPr>
        <w:t>.................................................................................................................................................</w:t>
      </w:r>
    </w:p>
    <w:p w14:paraId="38F2DD80" w14:textId="24DE2D5A" w:rsidR="001D66FA" w:rsidRPr="001D66FA" w:rsidRDefault="001D66FA" w:rsidP="001D66FA">
      <w:pPr>
        <w:spacing w:after="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</w:pPr>
      <w:r w:rsidRPr="00E83D0D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>ĐÁP ÁN VÀ BIỂU ĐIỂM</w:t>
      </w:r>
    </w:p>
    <w:p w14:paraId="076ED583" w14:textId="2966D866" w:rsidR="00916597" w:rsidRPr="00916597" w:rsidRDefault="001D66FA" w:rsidP="00916597">
      <w:pPr>
        <w:shd w:val="clear" w:color="auto" w:fill="FFFFFF"/>
        <w:jc w:val="both"/>
        <w:rPr>
          <w:rFonts w:ascii="Times New Roman" w:hAnsi="Times New Roman" w:cs="Times New Roman"/>
          <w:b/>
          <w:bCs/>
          <w:sz w:val="28"/>
          <w:szCs w:val="28"/>
          <w:bdr w:val="none" w:sz="0" w:space="0" w:color="auto" w:frame="1"/>
          <w:lang w:val="nb-NO"/>
        </w:rPr>
      </w:pPr>
      <w:r>
        <w:rPr>
          <w:rFonts w:ascii="Times New Roman" w:hAnsi="Times New Roman" w:cs="Times New Roman"/>
          <w:b/>
          <w:bCs/>
          <w:sz w:val="28"/>
          <w:szCs w:val="28"/>
          <w:bdr w:val="none" w:sz="0" w:space="0" w:color="auto" w:frame="1"/>
          <w:lang w:val="nb-NO"/>
        </w:rPr>
        <w:t>A</w:t>
      </w:r>
      <w:r w:rsidR="00916597" w:rsidRPr="00916597">
        <w:rPr>
          <w:rFonts w:ascii="Times New Roman" w:hAnsi="Times New Roman" w:cs="Times New Roman"/>
          <w:b/>
          <w:bCs/>
          <w:sz w:val="28"/>
          <w:szCs w:val="28"/>
          <w:bdr w:val="none" w:sz="0" w:space="0" w:color="auto" w:frame="1"/>
          <w:lang w:val="nb-NO"/>
        </w:rPr>
        <w:t>.  Trắc nghiệm</w:t>
      </w:r>
    </w:p>
    <w:tbl>
      <w:tblPr>
        <w:tblW w:w="102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96"/>
        <w:gridCol w:w="4696"/>
        <w:gridCol w:w="2409"/>
      </w:tblGrid>
      <w:tr w:rsidR="00916597" w:rsidRPr="00916597" w14:paraId="4544D11F" w14:textId="77777777" w:rsidTr="009A5466"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01B5C4" w14:textId="77777777" w:rsidR="00916597" w:rsidRPr="00916597" w:rsidRDefault="00916597" w:rsidP="009A546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16597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Câu</w:t>
            </w:r>
          </w:p>
        </w:tc>
        <w:tc>
          <w:tcPr>
            <w:tcW w:w="4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A6FC5D" w14:textId="77777777" w:rsidR="00916597" w:rsidRPr="00916597" w:rsidRDefault="00916597" w:rsidP="009A546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16597">
              <w:rPr>
                <w:rFonts w:ascii="Times New Roman" w:hAnsi="Times New Roman" w:cs="Times New Roman"/>
                <w:b/>
                <w:sz w:val="28"/>
                <w:szCs w:val="28"/>
              </w:rPr>
              <w:t>Đáp án đúng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2C65A8" w14:textId="77777777" w:rsidR="00916597" w:rsidRPr="00916597" w:rsidRDefault="00916597" w:rsidP="009A546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16597">
              <w:rPr>
                <w:rFonts w:ascii="Times New Roman" w:hAnsi="Times New Roman" w:cs="Times New Roman"/>
                <w:b/>
                <w:sz w:val="28"/>
                <w:szCs w:val="28"/>
              </w:rPr>
              <w:t>Số điểm</w:t>
            </w:r>
          </w:p>
        </w:tc>
      </w:tr>
      <w:tr w:rsidR="00916597" w:rsidRPr="00916597" w14:paraId="608A67D9" w14:textId="77777777" w:rsidTr="009A5466"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176C19" w14:textId="77777777" w:rsidR="00916597" w:rsidRPr="00916597" w:rsidRDefault="00916597" w:rsidP="009A546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16597">
              <w:rPr>
                <w:rFonts w:ascii="Times New Roman" w:hAnsi="Times New Roman" w:cs="Times New Roman"/>
                <w:b/>
                <w:sz w:val="28"/>
                <w:szCs w:val="28"/>
              </w:rPr>
              <w:t>Câu 1</w:t>
            </w:r>
          </w:p>
        </w:tc>
        <w:tc>
          <w:tcPr>
            <w:tcW w:w="4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9AF31E" w14:textId="54F02528" w:rsidR="00916597" w:rsidRPr="00916597" w:rsidRDefault="00B37ECF" w:rsidP="009A5466">
            <w:pPr>
              <w:spacing w:line="312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="00916597" w:rsidRPr="0091659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6D9F70" w14:textId="77777777" w:rsidR="00916597" w:rsidRPr="00916597" w:rsidRDefault="00916597" w:rsidP="009A5466">
            <w:pPr>
              <w:spacing w:line="312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16597">
              <w:rPr>
                <w:rFonts w:ascii="Times New Roman" w:hAnsi="Times New Roman" w:cs="Times New Roman"/>
                <w:bCs/>
                <w:sz w:val="28"/>
                <w:szCs w:val="28"/>
              </w:rPr>
              <w:t>0,5đ</w:t>
            </w:r>
          </w:p>
        </w:tc>
      </w:tr>
      <w:tr w:rsidR="00916597" w:rsidRPr="00916597" w14:paraId="0A04975B" w14:textId="77777777" w:rsidTr="009A5466"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BED9B5" w14:textId="77777777" w:rsidR="00916597" w:rsidRPr="00916597" w:rsidRDefault="00916597" w:rsidP="009A546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16597">
              <w:rPr>
                <w:rFonts w:ascii="Times New Roman" w:hAnsi="Times New Roman" w:cs="Times New Roman"/>
                <w:b/>
                <w:sz w:val="28"/>
                <w:szCs w:val="28"/>
              </w:rPr>
              <w:t>Câu 2</w:t>
            </w:r>
          </w:p>
        </w:tc>
        <w:tc>
          <w:tcPr>
            <w:tcW w:w="4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B2C17C" w14:textId="77777777" w:rsidR="00916597" w:rsidRPr="00916597" w:rsidRDefault="00916597" w:rsidP="009A5466">
            <w:pPr>
              <w:spacing w:line="312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6597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B56586" w14:textId="77777777" w:rsidR="00916597" w:rsidRPr="00916597" w:rsidRDefault="00916597" w:rsidP="009A5466">
            <w:pPr>
              <w:spacing w:line="312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16597">
              <w:rPr>
                <w:rFonts w:ascii="Times New Roman" w:hAnsi="Times New Roman" w:cs="Times New Roman"/>
                <w:bCs/>
                <w:sz w:val="28"/>
                <w:szCs w:val="28"/>
              </w:rPr>
              <w:t>0,5đ</w:t>
            </w:r>
          </w:p>
        </w:tc>
      </w:tr>
      <w:tr w:rsidR="00916597" w:rsidRPr="00916597" w14:paraId="02ED5A10" w14:textId="77777777" w:rsidTr="009A5466"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2F3115" w14:textId="77777777" w:rsidR="00916597" w:rsidRPr="00916597" w:rsidRDefault="00916597" w:rsidP="009A546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16597">
              <w:rPr>
                <w:rFonts w:ascii="Times New Roman" w:hAnsi="Times New Roman" w:cs="Times New Roman"/>
                <w:b/>
                <w:sz w:val="28"/>
                <w:szCs w:val="28"/>
              </w:rPr>
              <w:t>Câu 3</w:t>
            </w:r>
          </w:p>
        </w:tc>
        <w:tc>
          <w:tcPr>
            <w:tcW w:w="4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7AE738" w14:textId="60875AEE" w:rsidR="00916597" w:rsidRPr="00916597" w:rsidRDefault="00460487" w:rsidP="000D3BE1">
            <w:pPr>
              <w:spacing w:line="312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a)</w:t>
            </w:r>
            <w:r w:rsidR="009B1C49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S 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;  b)</w:t>
            </w:r>
            <w:r w:rsidR="009B1C49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Đ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;   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051B18" w14:textId="5E439F8E" w:rsidR="00916597" w:rsidRPr="00916597" w:rsidRDefault="00460487" w:rsidP="009A5466">
            <w:pPr>
              <w:spacing w:line="312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Mỗi phầ</w:t>
            </w:r>
            <w:r w:rsidR="000D3BE1">
              <w:rPr>
                <w:rFonts w:ascii="Times New Roman" w:hAnsi="Times New Roman" w:cs="Times New Roman"/>
                <w:bCs/>
                <w:sz w:val="28"/>
                <w:szCs w:val="28"/>
              </w:rPr>
              <w:t>n 0,2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5đ</w:t>
            </w:r>
          </w:p>
        </w:tc>
      </w:tr>
      <w:tr w:rsidR="00916597" w:rsidRPr="00916597" w14:paraId="5C458FCE" w14:textId="77777777" w:rsidTr="009A5466"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A4D27B" w14:textId="77777777" w:rsidR="00916597" w:rsidRPr="00916597" w:rsidRDefault="00916597" w:rsidP="009A546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16597">
              <w:rPr>
                <w:rFonts w:ascii="Times New Roman" w:hAnsi="Times New Roman" w:cs="Times New Roman"/>
                <w:b/>
                <w:sz w:val="28"/>
                <w:szCs w:val="28"/>
              </w:rPr>
              <w:t>Câu 4</w:t>
            </w:r>
          </w:p>
        </w:tc>
        <w:tc>
          <w:tcPr>
            <w:tcW w:w="4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2B9B24" w14:textId="574E941B" w:rsidR="00916597" w:rsidRPr="00916597" w:rsidRDefault="00916597" w:rsidP="001A6EFB">
            <w:pPr>
              <w:spacing w:line="312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6597">
              <w:rPr>
                <w:rFonts w:ascii="Times New Roman" w:hAnsi="Times New Roman" w:cs="Times New Roman"/>
                <w:sz w:val="28"/>
                <w:szCs w:val="28"/>
              </w:rPr>
              <w:t xml:space="preserve">A 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EB987C" w14:textId="7C94BFF9" w:rsidR="00916597" w:rsidRPr="00916597" w:rsidRDefault="00916597" w:rsidP="001A6EFB">
            <w:pPr>
              <w:spacing w:line="312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16597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0,5đ </w:t>
            </w:r>
          </w:p>
        </w:tc>
      </w:tr>
      <w:tr w:rsidR="00460487" w:rsidRPr="00916597" w14:paraId="17B6A552" w14:textId="77777777" w:rsidTr="009A5466">
        <w:trPr>
          <w:trHeight w:val="274"/>
        </w:trPr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AACBF7" w14:textId="11919016" w:rsidR="00460487" w:rsidRPr="00916597" w:rsidRDefault="00460487" w:rsidP="00460487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âu 5</w:t>
            </w:r>
          </w:p>
        </w:tc>
        <w:tc>
          <w:tcPr>
            <w:tcW w:w="4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5FC5C7" w14:textId="32D7A18F" w:rsidR="00460487" w:rsidRPr="00916597" w:rsidRDefault="00D547A2" w:rsidP="00193CE5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  <w:r w:rsidR="00460487" w:rsidRPr="0091659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3357A8" w14:textId="40E21573" w:rsidR="00460487" w:rsidRPr="00916597" w:rsidRDefault="00460487" w:rsidP="00193CE5">
            <w:pPr>
              <w:spacing w:line="312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16597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0,5đ </w:t>
            </w:r>
          </w:p>
        </w:tc>
      </w:tr>
      <w:tr w:rsidR="00916597" w:rsidRPr="00916597" w14:paraId="3BD5E1BB" w14:textId="77777777" w:rsidTr="009A5466">
        <w:trPr>
          <w:trHeight w:val="274"/>
        </w:trPr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F0F3BC" w14:textId="77777777" w:rsidR="00916597" w:rsidRPr="00916597" w:rsidRDefault="00916597" w:rsidP="009A546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6597">
              <w:rPr>
                <w:rFonts w:ascii="Times New Roman" w:hAnsi="Times New Roman" w:cs="Times New Roman"/>
                <w:b/>
                <w:sz w:val="28"/>
                <w:szCs w:val="28"/>
              </w:rPr>
              <w:t>Câu 6</w:t>
            </w:r>
          </w:p>
        </w:tc>
        <w:tc>
          <w:tcPr>
            <w:tcW w:w="4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C34EEF" w14:textId="634C2974" w:rsidR="00916597" w:rsidRPr="00916597" w:rsidRDefault="009403F2" w:rsidP="000D3BE1">
            <w:pPr>
              <w:spacing w:line="312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6597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="000D3BE1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B80648" w14:textId="7BDF3AC0" w:rsidR="00916597" w:rsidRPr="00916597" w:rsidRDefault="00916597" w:rsidP="009403F2">
            <w:pPr>
              <w:spacing w:line="312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6597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0,5đ </w:t>
            </w:r>
          </w:p>
        </w:tc>
      </w:tr>
      <w:tr w:rsidR="000D3BE1" w:rsidRPr="00916597" w14:paraId="707F52AC" w14:textId="77777777" w:rsidTr="009A5466">
        <w:trPr>
          <w:trHeight w:val="274"/>
        </w:trPr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56831C" w14:textId="5778F566" w:rsidR="000D3BE1" w:rsidRPr="00916597" w:rsidRDefault="000D3BE1" w:rsidP="009A546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âu 7</w:t>
            </w:r>
          </w:p>
        </w:tc>
        <w:tc>
          <w:tcPr>
            <w:tcW w:w="4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F0BC1C" w14:textId="7C1CAEA6" w:rsidR="000D3BE1" w:rsidRDefault="000D3BE1" w:rsidP="009A5466">
            <w:pPr>
              <w:spacing w:line="312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6D7070" w14:textId="1A064F23" w:rsidR="000D3BE1" w:rsidRDefault="000D3BE1" w:rsidP="009403F2">
            <w:pPr>
              <w:spacing w:line="312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1đ</w:t>
            </w:r>
          </w:p>
        </w:tc>
      </w:tr>
    </w:tbl>
    <w:p w14:paraId="6B60F4C5" w14:textId="77777777" w:rsidR="00165056" w:rsidRDefault="00165056" w:rsidP="00916597">
      <w:pPr>
        <w:shd w:val="clear" w:color="auto" w:fill="FFFFFF"/>
        <w:jc w:val="both"/>
        <w:rPr>
          <w:rFonts w:ascii="Times New Roman" w:hAnsi="Times New Roman" w:cs="Times New Roman"/>
          <w:bCs/>
          <w:sz w:val="28"/>
          <w:szCs w:val="28"/>
          <w:bdr w:val="none" w:sz="0" w:space="0" w:color="auto" w:frame="1"/>
          <w:lang w:val="nb-NO"/>
        </w:rPr>
      </w:pPr>
    </w:p>
    <w:p w14:paraId="3976C20E" w14:textId="3755A328" w:rsidR="00916597" w:rsidRPr="00916597" w:rsidRDefault="001D66FA" w:rsidP="00916597">
      <w:pPr>
        <w:shd w:val="clear" w:color="auto" w:fill="FFFFFF"/>
        <w:jc w:val="both"/>
        <w:rPr>
          <w:rFonts w:ascii="Times New Roman" w:hAnsi="Times New Roman" w:cs="Times New Roman"/>
          <w:b/>
          <w:bCs/>
          <w:sz w:val="28"/>
          <w:szCs w:val="28"/>
          <w:bdr w:val="none" w:sz="0" w:space="0" w:color="auto" w:frame="1"/>
          <w:lang w:val="nb-NO"/>
        </w:rPr>
      </w:pPr>
      <w:r>
        <w:rPr>
          <w:rFonts w:ascii="Times New Roman" w:hAnsi="Times New Roman" w:cs="Times New Roman"/>
          <w:b/>
          <w:bCs/>
          <w:sz w:val="28"/>
          <w:szCs w:val="28"/>
          <w:bdr w:val="none" w:sz="0" w:space="0" w:color="auto" w:frame="1"/>
          <w:lang w:val="nb-NO"/>
        </w:rPr>
        <w:t>B</w:t>
      </w:r>
      <w:r w:rsidR="00916597" w:rsidRPr="00916597">
        <w:rPr>
          <w:rFonts w:ascii="Times New Roman" w:hAnsi="Times New Roman" w:cs="Times New Roman"/>
          <w:b/>
          <w:bCs/>
          <w:sz w:val="28"/>
          <w:szCs w:val="28"/>
          <w:bdr w:val="none" w:sz="0" w:space="0" w:color="auto" w:frame="1"/>
          <w:lang w:val="nb-NO"/>
        </w:rPr>
        <w:t>. Tự luận</w:t>
      </w:r>
    </w:p>
    <w:p w14:paraId="1BFF5493" w14:textId="79A175AF" w:rsidR="00916597" w:rsidRDefault="00DB2F74" w:rsidP="00916597">
      <w:pPr>
        <w:shd w:val="clear" w:color="auto" w:fill="FFFFFF"/>
        <w:jc w:val="both"/>
        <w:rPr>
          <w:rFonts w:ascii="Times New Roman" w:hAnsi="Times New Roman" w:cs="Times New Roman"/>
          <w:bCs/>
          <w:sz w:val="28"/>
          <w:szCs w:val="28"/>
          <w:bdr w:val="none" w:sz="0" w:space="0" w:color="auto" w:frame="1"/>
          <w:lang w:val="nb-NO"/>
        </w:rPr>
      </w:pPr>
      <w:r>
        <w:rPr>
          <w:rFonts w:ascii="Times New Roman" w:hAnsi="Times New Roman" w:cs="Times New Roman"/>
          <w:b/>
          <w:bCs/>
          <w:sz w:val="28"/>
          <w:szCs w:val="28"/>
          <w:bdr w:val="none" w:sz="0" w:space="0" w:color="auto" w:frame="1"/>
          <w:lang w:val="nb-NO"/>
        </w:rPr>
        <w:t>Câu 8</w:t>
      </w:r>
      <w:r w:rsidR="00916597" w:rsidRPr="00916597">
        <w:rPr>
          <w:rFonts w:ascii="Times New Roman" w:hAnsi="Times New Roman" w:cs="Times New Roman"/>
          <w:b/>
          <w:bCs/>
          <w:sz w:val="28"/>
          <w:szCs w:val="28"/>
          <w:bdr w:val="none" w:sz="0" w:space="0" w:color="auto" w:frame="1"/>
          <w:lang w:val="nb-NO"/>
        </w:rPr>
        <w:t xml:space="preserve"> :</w:t>
      </w:r>
      <w:r w:rsidR="00916597" w:rsidRPr="00916597">
        <w:rPr>
          <w:rFonts w:ascii="Times New Roman" w:hAnsi="Times New Roman" w:cs="Times New Roman"/>
          <w:bCs/>
          <w:sz w:val="28"/>
          <w:szCs w:val="28"/>
          <w:bdr w:val="none" w:sz="0" w:space="0" w:color="auto" w:frame="1"/>
          <w:lang w:val="nb-NO"/>
        </w:rPr>
        <w:t xml:space="preserve"> Mỗi phép tính đúng : 0,25 điểm</w:t>
      </w:r>
    </w:p>
    <w:p w14:paraId="2E8D69B5" w14:textId="77777777" w:rsidR="00985F8E" w:rsidRPr="005D1CF4" w:rsidRDefault="00985F8E" w:rsidP="00985F8E">
      <w:pPr>
        <w:numPr>
          <w:ilvl w:val="1"/>
          <w:numId w:val="10"/>
        </w:numPr>
        <w:tabs>
          <w:tab w:val="left" w:pos="1080"/>
        </w:tabs>
        <w:spacing w:after="0" w:line="240" w:lineRule="auto"/>
        <w:rPr>
          <w:rFonts w:ascii="Times New Roman" w:hAnsi="Times New Roman"/>
          <w:b/>
          <w:color w:val="000000"/>
          <w:sz w:val="28"/>
          <w:szCs w:val="28"/>
          <w:lang w:val="nl-NL"/>
        </w:rPr>
      </w:pPr>
      <w:r>
        <w:rPr>
          <w:rFonts w:ascii="Times New Roman" w:eastAsia="SimSun" w:hAnsi="Times New Roman"/>
          <w:b/>
          <w:kern w:val="2"/>
          <w:sz w:val="28"/>
          <w:szCs w:val="28"/>
          <w:lang w:val="vi-VN" w:eastAsia="zh-CN"/>
        </w:rPr>
        <w:t>1 giờ 2 phút 5 giây</w:t>
      </w:r>
      <w:r w:rsidRPr="009710C7">
        <w:rPr>
          <w:rFonts w:ascii="Times New Roman" w:eastAsia="SimSun" w:hAnsi="Times New Roman"/>
          <w:b/>
          <w:kern w:val="2"/>
          <w:sz w:val="28"/>
          <w:szCs w:val="28"/>
          <w:lang w:val="de-DE" w:eastAsia="zh-CN"/>
        </w:rPr>
        <w:t xml:space="preserve">        </w:t>
      </w:r>
      <w:r>
        <w:rPr>
          <w:rFonts w:ascii="Times New Roman" w:eastAsia="SimSun" w:hAnsi="Times New Roman"/>
          <w:b/>
          <w:kern w:val="2"/>
          <w:sz w:val="28"/>
          <w:szCs w:val="28"/>
          <w:lang w:val="vi-VN" w:eastAsia="zh-CN"/>
        </w:rPr>
        <w:t xml:space="preserve">                    </w:t>
      </w:r>
      <w:r w:rsidRPr="009710C7">
        <w:rPr>
          <w:rFonts w:ascii="Times New Roman" w:eastAsia="SimSun" w:hAnsi="Times New Roman"/>
          <w:b/>
          <w:kern w:val="2"/>
          <w:sz w:val="28"/>
          <w:szCs w:val="28"/>
          <w:lang w:val="de-DE" w:eastAsia="zh-CN"/>
        </w:rPr>
        <w:t xml:space="preserve">b. </w:t>
      </w:r>
      <w:r>
        <w:rPr>
          <w:rFonts w:ascii="Times New Roman" w:eastAsia="SimSun" w:hAnsi="Times New Roman"/>
          <w:b/>
          <w:kern w:val="2"/>
          <w:sz w:val="28"/>
          <w:szCs w:val="28"/>
          <w:lang w:val="vi-VN" w:eastAsia="zh-CN"/>
        </w:rPr>
        <w:t>1 giờ 12 phút</w:t>
      </w:r>
    </w:p>
    <w:p w14:paraId="1AC26445" w14:textId="7209696F" w:rsidR="00985F8E" w:rsidRPr="00985F8E" w:rsidRDefault="00985F8E" w:rsidP="00985F8E">
      <w:pPr>
        <w:tabs>
          <w:tab w:val="left" w:pos="1080"/>
        </w:tabs>
        <w:spacing w:after="0" w:line="240" w:lineRule="auto"/>
        <w:ind w:left="1080"/>
        <w:rPr>
          <w:rFonts w:ascii="Times New Roman" w:hAnsi="Times New Roman"/>
          <w:b/>
          <w:color w:val="000000"/>
          <w:sz w:val="28"/>
          <w:szCs w:val="28"/>
          <w:lang w:val="nl-NL"/>
        </w:rPr>
      </w:pPr>
      <w:r w:rsidRPr="009710C7">
        <w:rPr>
          <w:rFonts w:ascii="Times New Roman" w:eastAsia="SimSun" w:hAnsi="Times New Roman"/>
          <w:b/>
          <w:kern w:val="2"/>
          <w:sz w:val="28"/>
          <w:szCs w:val="28"/>
          <w:lang w:val="de-DE" w:eastAsia="zh-CN"/>
        </w:rPr>
        <w:t xml:space="preserve">c.  </w:t>
      </w:r>
      <w:r w:rsidR="00641CBA">
        <w:rPr>
          <w:rFonts w:ascii="Times New Roman" w:eastAsia="SimSun" w:hAnsi="Times New Roman"/>
          <w:b/>
          <w:kern w:val="2"/>
          <w:sz w:val="28"/>
          <w:szCs w:val="28"/>
          <w:lang w:val="vi-VN" w:eastAsia="zh-CN"/>
        </w:rPr>
        <w:t>35</w:t>
      </w:r>
      <w:r>
        <w:rPr>
          <w:rFonts w:ascii="Times New Roman" w:eastAsia="SimSun" w:hAnsi="Times New Roman"/>
          <w:b/>
          <w:kern w:val="2"/>
          <w:sz w:val="28"/>
          <w:szCs w:val="28"/>
          <w:lang w:val="vi-VN" w:eastAsia="zh-CN"/>
        </w:rPr>
        <w:t>2</w:t>
      </w:r>
      <w:r w:rsidR="00641CBA">
        <w:rPr>
          <w:rFonts w:ascii="Times New Roman" w:eastAsia="SimSun" w:hAnsi="Times New Roman"/>
          <w:b/>
          <w:kern w:val="2"/>
          <w:sz w:val="28"/>
          <w:szCs w:val="28"/>
          <w:lang w:eastAsia="zh-CN"/>
        </w:rPr>
        <w:t>,</w:t>
      </w:r>
      <w:r>
        <w:rPr>
          <w:rFonts w:ascii="Times New Roman" w:eastAsia="SimSun" w:hAnsi="Times New Roman"/>
          <w:b/>
          <w:kern w:val="2"/>
          <w:sz w:val="28"/>
          <w:szCs w:val="28"/>
          <w:lang w:val="vi-VN" w:eastAsia="zh-CN"/>
        </w:rPr>
        <w:t xml:space="preserve">17                                            </w:t>
      </w:r>
      <w:r>
        <w:rPr>
          <w:rFonts w:ascii="Times New Roman" w:eastAsia="SimSun" w:hAnsi="Times New Roman"/>
          <w:b/>
          <w:kern w:val="2"/>
          <w:sz w:val="28"/>
          <w:szCs w:val="28"/>
          <w:lang w:eastAsia="zh-CN"/>
        </w:rPr>
        <w:t xml:space="preserve">     </w:t>
      </w:r>
      <w:r w:rsidRPr="009710C7">
        <w:rPr>
          <w:rFonts w:ascii="Times New Roman" w:eastAsia="SimSun" w:hAnsi="Times New Roman"/>
          <w:b/>
          <w:kern w:val="2"/>
          <w:sz w:val="28"/>
          <w:szCs w:val="28"/>
          <w:lang w:val="de-DE" w:eastAsia="zh-CN"/>
        </w:rPr>
        <w:t xml:space="preserve">d. </w:t>
      </w:r>
      <w:r>
        <w:rPr>
          <w:rFonts w:ascii="Times New Roman" w:eastAsia="SimSun" w:hAnsi="Times New Roman"/>
          <w:b/>
          <w:kern w:val="2"/>
          <w:sz w:val="28"/>
          <w:szCs w:val="28"/>
          <w:lang w:val="vi-VN" w:eastAsia="zh-CN"/>
        </w:rPr>
        <w:t xml:space="preserve"> 1,58</w:t>
      </w:r>
    </w:p>
    <w:p w14:paraId="2D5C5BCD" w14:textId="63617EC0" w:rsidR="00916597" w:rsidRPr="000549F8" w:rsidRDefault="00DB2F74" w:rsidP="00916597">
      <w:pPr>
        <w:shd w:val="clear" w:color="auto" w:fill="FFFFFF"/>
        <w:jc w:val="both"/>
        <w:rPr>
          <w:rFonts w:ascii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  <w:r>
        <w:rPr>
          <w:rFonts w:ascii="Times New Roman" w:hAnsi="Times New Roman" w:cs="Times New Roman"/>
          <w:b/>
          <w:bCs/>
          <w:sz w:val="28"/>
          <w:szCs w:val="28"/>
          <w:bdr w:val="none" w:sz="0" w:space="0" w:color="auto" w:frame="1"/>
        </w:rPr>
        <w:t>Câu 9</w:t>
      </w:r>
      <w:r w:rsidR="00916597" w:rsidRPr="00916597">
        <w:rPr>
          <w:rFonts w:ascii="Times New Roman" w:hAnsi="Times New Roman" w:cs="Times New Roman"/>
          <w:b/>
          <w:bCs/>
          <w:sz w:val="28"/>
          <w:szCs w:val="28"/>
          <w:bdr w:val="none" w:sz="0" w:space="0" w:color="auto" w:frame="1"/>
        </w:rPr>
        <w:t>:</w:t>
      </w:r>
      <w:r w:rsidR="00165056">
        <w:rPr>
          <w:rFonts w:ascii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  (</w:t>
      </w:r>
      <w:r w:rsidR="00916597" w:rsidRPr="00916597">
        <w:rPr>
          <w:rFonts w:ascii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</w:t>
      </w:r>
      <w:r w:rsidR="000549F8" w:rsidRPr="000549F8">
        <w:rPr>
          <w:rFonts w:ascii="Times New Roman" w:hAnsi="Times New Roman" w:cs="Times New Roman"/>
          <w:b/>
          <w:sz w:val="28"/>
          <w:szCs w:val="28"/>
          <w:bdr w:val="none" w:sz="0" w:space="0" w:color="auto" w:frame="1"/>
        </w:rPr>
        <w:t>1</w:t>
      </w:r>
      <w:r w:rsidR="00916597" w:rsidRPr="000549F8">
        <w:rPr>
          <w:rFonts w:ascii="Times New Roman" w:hAnsi="Times New Roman" w:cs="Times New Roman"/>
          <w:b/>
          <w:sz w:val="28"/>
          <w:szCs w:val="28"/>
          <w:bdr w:val="none" w:sz="0" w:space="0" w:color="auto" w:frame="1"/>
        </w:rPr>
        <w:t>đ</w:t>
      </w:r>
      <w:r w:rsidR="00165056">
        <w:rPr>
          <w:rFonts w:ascii="Times New Roman" w:hAnsi="Times New Roman" w:cs="Times New Roman"/>
          <w:b/>
          <w:sz w:val="28"/>
          <w:szCs w:val="28"/>
          <w:bdr w:val="none" w:sz="0" w:space="0" w:color="auto" w:frame="1"/>
        </w:rPr>
        <w:t>)</w:t>
      </w:r>
    </w:p>
    <w:p w14:paraId="4B3A9D7D" w14:textId="582E8D55" w:rsidR="00916597" w:rsidRPr="00916597" w:rsidRDefault="00916597" w:rsidP="000549F8">
      <w:pPr>
        <w:spacing w:line="312" w:lineRule="auto"/>
        <w:ind w:firstLine="720"/>
        <w:jc w:val="both"/>
        <w:rPr>
          <w:rFonts w:ascii="Times New Roman" w:hAnsi="Times New Roman" w:cs="Times New Roman"/>
          <w:sz w:val="28"/>
          <w:szCs w:val="28"/>
          <w:bdr w:val="none" w:sz="0" w:space="0" w:color="auto" w:frame="1"/>
        </w:rPr>
      </w:pPr>
      <w:r w:rsidRPr="00916597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 xml:space="preserve"> (128,4 – 73,2) : 2,4 + 18,32</w:t>
      </w:r>
    </w:p>
    <w:p w14:paraId="22B8B255" w14:textId="6F9669FB" w:rsidR="00916597" w:rsidRPr="000549F8" w:rsidRDefault="000549F8" w:rsidP="000549F8">
      <w:pPr>
        <w:spacing w:line="312" w:lineRule="auto"/>
        <w:jc w:val="both"/>
        <w:rPr>
          <w:rFonts w:ascii="Times New Roman" w:hAnsi="Times New Roman" w:cs="Times New Roman"/>
          <w:b/>
          <w:sz w:val="28"/>
          <w:szCs w:val="28"/>
          <w:bdr w:val="none" w:sz="0" w:space="0" w:color="auto" w:frame="1"/>
        </w:rPr>
      </w:pPr>
      <w:r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ab/>
      </w:r>
      <w:r w:rsidR="00916597" w:rsidRPr="00916597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 xml:space="preserve"> = 55,2             : 2,4  + 18,32</w:t>
      </w:r>
      <w:r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 xml:space="preserve">                        </w:t>
      </w:r>
      <w:r w:rsidRPr="000549F8">
        <w:rPr>
          <w:rFonts w:ascii="Times New Roman" w:hAnsi="Times New Roman" w:cs="Times New Roman"/>
          <w:b/>
          <w:sz w:val="28"/>
          <w:szCs w:val="28"/>
          <w:bdr w:val="none" w:sz="0" w:space="0" w:color="auto" w:frame="1"/>
        </w:rPr>
        <w:t>0,25đ</w:t>
      </w:r>
    </w:p>
    <w:p w14:paraId="229E2C44" w14:textId="3E6E6C5A" w:rsidR="00916597" w:rsidRPr="00916597" w:rsidRDefault="00916597" w:rsidP="000549F8">
      <w:pPr>
        <w:spacing w:line="312" w:lineRule="auto"/>
        <w:jc w:val="both"/>
        <w:rPr>
          <w:rFonts w:ascii="Times New Roman" w:hAnsi="Times New Roman" w:cs="Times New Roman"/>
          <w:sz w:val="28"/>
          <w:szCs w:val="28"/>
          <w:bdr w:val="none" w:sz="0" w:space="0" w:color="auto" w:frame="1"/>
        </w:rPr>
      </w:pPr>
      <w:r w:rsidRPr="00916597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ab/>
        <w:t>= 23                         + 18,32</w:t>
      </w:r>
      <w:r w:rsidR="000549F8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 xml:space="preserve">                        </w:t>
      </w:r>
      <w:r w:rsidR="000549F8" w:rsidRPr="000549F8">
        <w:rPr>
          <w:rFonts w:ascii="Times New Roman" w:hAnsi="Times New Roman" w:cs="Times New Roman"/>
          <w:b/>
          <w:sz w:val="28"/>
          <w:szCs w:val="28"/>
          <w:bdr w:val="none" w:sz="0" w:space="0" w:color="auto" w:frame="1"/>
        </w:rPr>
        <w:t>0,5đ</w:t>
      </w:r>
    </w:p>
    <w:p w14:paraId="2914E7D3" w14:textId="3EC9AD3A" w:rsidR="00916597" w:rsidRPr="00916597" w:rsidRDefault="000549F8" w:rsidP="000549F8">
      <w:pPr>
        <w:spacing w:line="312" w:lineRule="auto"/>
        <w:jc w:val="both"/>
        <w:rPr>
          <w:rFonts w:ascii="Times New Roman" w:hAnsi="Times New Roman" w:cs="Times New Roman"/>
          <w:sz w:val="28"/>
          <w:szCs w:val="28"/>
          <w:bdr w:val="none" w:sz="0" w:space="0" w:color="auto" w:frame="1"/>
        </w:rPr>
      </w:pPr>
      <w:r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 xml:space="preserve">         </w:t>
      </w:r>
      <w:r w:rsidR="00916597" w:rsidRPr="00916597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 xml:space="preserve"> = 41,32</w:t>
      </w:r>
      <w:r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 xml:space="preserve">                                                           </w:t>
      </w:r>
      <w:r w:rsidRPr="000549F8">
        <w:rPr>
          <w:rFonts w:ascii="Times New Roman" w:hAnsi="Times New Roman" w:cs="Times New Roman"/>
          <w:b/>
          <w:sz w:val="28"/>
          <w:szCs w:val="28"/>
          <w:bdr w:val="none" w:sz="0" w:space="0" w:color="auto" w:frame="1"/>
        </w:rPr>
        <w:t>0,25đ</w:t>
      </w:r>
    </w:p>
    <w:p w14:paraId="220E4932" w14:textId="118E95B6" w:rsidR="00916597" w:rsidRDefault="00DB2F74" w:rsidP="00916597">
      <w:pPr>
        <w:spacing w:line="312" w:lineRule="auto"/>
        <w:rPr>
          <w:rFonts w:ascii="Times New Roman" w:hAnsi="Times New Roman" w:cs="Times New Roman"/>
          <w:b/>
          <w:i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  <w:bdr w:val="none" w:sz="0" w:space="0" w:color="auto" w:frame="1"/>
        </w:rPr>
        <w:t>Câu 10</w:t>
      </w:r>
      <w:r w:rsidR="00916597" w:rsidRPr="00916597">
        <w:rPr>
          <w:rFonts w:ascii="Times New Roman" w:hAnsi="Times New Roman" w:cs="Times New Roman"/>
          <w:bCs/>
          <w:sz w:val="28"/>
          <w:szCs w:val="28"/>
          <w:bdr w:val="none" w:sz="0" w:space="0" w:color="auto" w:frame="1"/>
        </w:rPr>
        <w:t xml:space="preserve"> : </w:t>
      </w:r>
      <w:r w:rsidR="00AF1D77">
        <w:rPr>
          <w:rFonts w:ascii="Times New Roman" w:hAnsi="Times New Roman" w:cs="Times New Roman"/>
          <w:bCs/>
          <w:sz w:val="28"/>
          <w:szCs w:val="28"/>
          <w:bdr w:val="none" w:sz="0" w:space="0" w:color="auto" w:frame="1"/>
        </w:rPr>
        <w:t>(</w:t>
      </w:r>
      <w:r w:rsidR="00916597" w:rsidRPr="00AF1D77">
        <w:rPr>
          <w:rFonts w:ascii="Times New Roman" w:hAnsi="Times New Roman" w:cs="Times New Roman"/>
          <w:b/>
          <w:bCs/>
          <w:sz w:val="28"/>
          <w:szCs w:val="28"/>
          <w:bdr w:val="none" w:sz="0" w:space="0" w:color="auto" w:frame="1"/>
        </w:rPr>
        <w:t>2 điể</w:t>
      </w:r>
      <w:r w:rsidR="00AF1D77">
        <w:rPr>
          <w:rFonts w:ascii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m </w:t>
      </w:r>
      <w:r w:rsidR="00AF1D77">
        <w:rPr>
          <w:rFonts w:ascii="Times New Roman" w:hAnsi="Times New Roman" w:cs="Times New Roman"/>
          <w:bCs/>
          <w:sz w:val="28"/>
          <w:szCs w:val="28"/>
          <w:bdr w:val="none" w:sz="0" w:space="0" w:color="auto" w:frame="1"/>
        </w:rPr>
        <w:t>)</w:t>
      </w:r>
      <w:r w:rsidR="00916597" w:rsidRPr="00916597">
        <w:rPr>
          <w:rFonts w:ascii="Times New Roman" w:hAnsi="Times New Roman" w:cs="Times New Roman"/>
          <w:bCs/>
          <w:sz w:val="28"/>
          <w:szCs w:val="28"/>
          <w:bdr w:val="none" w:sz="0" w:space="0" w:color="auto" w:frame="1"/>
        </w:rPr>
        <w:tab/>
      </w:r>
      <w:r w:rsidR="00916597" w:rsidRPr="00916597">
        <w:rPr>
          <w:rFonts w:ascii="Times New Roman" w:hAnsi="Times New Roman" w:cs="Times New Roman"/>
          <w:bCs/>
          <w:sz w:val="28"/>
          <w:szCs w:val="28"/>
          <w:bdr w:val="none" w:sz="0" w:space="0" w:color="auto" w:frame="1"/>
        </w:rPr>
        <w:tab/>
      </w:r>
      <w:r w:rsidR="00916597" w:rsidRPr="00916597">
        <w:rPr>
          <w:rFonts w:ascii="Times New Roman" w:hAnsi="Times New Roman" w:cs="Times New Roman"/>
          <w:bCs/>
          <w:sz w:val="28"/>
          <w:szCs w:val="28"/>
          <w:bdr w:val="none" w:sz="0" w:space="0" w:color="auto" w:frame="1"/>
        </w:rPr>
        <w:tab/>
      </w:r>
      <w:r w:rsidR="00916597" w:rsidRPr="00916597">
        <w:rPr>
          <w:rFonts w:ascii="Times New Roman" w:hAnsi="Times New Roman" w:cs="Times New Roman"/>
          <w:bCs/>
          <w:sz w:val="28"/>
          <w:szCs w:val="28"/>
          <w:bdr w:val="none" w:sz="0" w:space="0" w:color="auto" w:frame="1"/>
        </w:rPr>
        <w:tab/>
      </w:r>
      <w:r w:rsidR="00916597" w:rsidRPr="00916597">
        <w:rPr>
          <w:rFonts w:ascii="Times New Roman" w:hAnsi="Times New Roman" w:cs="Times New Roman"/>
          <w:b/>
          <w:iCs/>
          <w:sz w:val="28"/>
          <w:szCs w:val="28"/>
        </w:rPr>
        <w:t>Bài giải</w:t>
      </w:r>
    </w:p>
    <w:p w14:paraId="5C6C1A39" w14:textId="7AABB291" w:rsidR="00C42C00" w:rsidRPr="00916597" w:rsidRDefault="00C42C00" w:rsidP="00C42C00">
      <w:pPr>
        <w:spacing w:line="312" w:lineRule="auto"/>
        <w:jc w:val="center"/>
        <w:rPr>
          <w:rFonts w:ascii="Times New Roman" w:hAnsi="Times New Roman" w:cs="Times New Roman"/>
          <w:b/>
          <w:iCs/>
          <w:sz w:val="28"/>
          <w:szCs w:val="28"/>
        </w:rPr>
      </w:pPr>
      <w:r>
        <w:rPr>
          <w:rFonts w:ascii="Times New Roman" w:hAnsi="Times New Roman" w:cs="Times New Roman"/>
          <w:b/>
          <w:iCs/>
          <w:sz w:val="28"/>
          <w:szCs w:val="28"/>
        </w:rPr>
        <w:t>Đổi : 12 phút = 0,2 giờ  ;  48 phút = 0,8 giờ</w:t>
      </w:r>
      <w:r w:rsidR="009B215B">
        <w:rPr>
          <w:rFonts w:ascii="Times New Roman" w:hAnsi="Times New Roman" w:cs="Times New Roman"/>
          <w:b/>
          <w:iCs/>
          <w:sz w:val="28"/>
          <w:szCs w:val="28"/>
        </w:rPr>
        <w:t xml:space="preserve">            (0,25đ)</w:t>
      </w:r>
    </w:p>
    <w:p w14:paraId="191AB7D7" w14:textId="373F7D9C" w:rsidR="00916597" w:rsidRPr="00916597" w:rsidRDefault="00C42C00" w:rsidP="00C42C00">
      <w:pPr>
        <w:spacing w:line="312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Quãng đường chị Lan đi bộ </w:t>
      </w:r>
      <w:r w:rsidR="00916597" w:rsidRPr="00916597">
        <w:rPr>
          <w:rFonts w:ascii="Times New Roman" w:hAnsi="Times New Roman" w:cs="Times New Roman"/>
          <w:sz w:val="28"/>
          <w:szCs w:val="28"/>
        </w:rPr>
        <w:t>là:                        (0,5đ)</w:t>
      </w:r>
    </w:p>
    <w:p w14:paraId="310B812F" w14:textId="1A419699" w:rsidR="00916597" w:rsidRPr="00916597" w:rsidRDefault="00C42C00" w:rsidP="00C42C00">
      <w:pPr>
        <w:spacing w:line="312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,8 x 0,2 = 0,96 (km)</w:t>
      </w:r>
    </w:p>
    <w:p w14:paraId="2167A5E4" w14:textId="343D7F0A" w:rsidR="00916597" w:rsidRPr="00916597" w:rsidRDefault="00C42C00" w:rsidP="00C42C00">
      <w:pPr>
        <w:spacing w:line="312" w:lineRule="auto"/>
        <w:ind w:left="360"/>
        <w:jc w:val="center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Quãng đường chị Lan đi xe buýt </w:t>
      </w:r>
      <w:r w:rsidRPr="00916597">
        <w:rPr>
          <w:rFonts w:ascii="Times New Roman" w:hAnsi="Times New Roman" w:cs="Times New Roman"/>
          <w:sz w:val="28"/>
          <w:szCs w:val="28"/>
        </w:rPr>
        <w:t xml:space="preserve">là:                        </w:t>
      </w:r>
      <w:r w:rsidR="00916597" w:rsidRPr="00916597">
        <w:rPr>
          <w:rFonts w:ascii="Times New Roman" w:hAnsi="Times New Roman" w:cs="Times New Roman"/>
          <w:sz w:val="28"/>
          <w:szCs w:val="28"/>
        </w:rPr>
        <w:t>(0,5đ)</w:t>
      </w:r>
    </w:p>
    <w:p w14:paraId="176E31FC" w14:textId="7658FF78" w:rsidR="00C42C00" w:rsidRDefault="00C42C00" w:rsidP="00C42C00">
      <w:pPr>
        <w:spacing w:line="312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8 x 0,8 = 38,4 (km)</w:t>
      </w:r>
    </w:p>
    <w:p w14:paraId="4F2CDC7E" w14:textId="5AB0C6E7" w:rsidR="00916597" w:rsidRDefault="0080706A" w:rsidP="0080706A">
      <w:pPr>
        <w:spacing w:line="312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t>K</w:t>
      </w:r>
      <w:r w:rsidR="00C42C00" w:rsidRPr="000B5AAD">
        <w:rPr>
          <w:rFonts w:ascii="Times New Roman" w:eastAsia="Times New Roman" w:hAnsi="Times New Roman" w:cs="Times New Roman"/>
          <w:noProof/>
          <w:sz w:val="28"/>
          <w:szCs w:val="28"/>
          <w:lang w:val="vi-VN"/>
        </w:rPr>
        <w:t xml:space="preserve">hoảng cách từ nhà chị Lan </w:t>
      </w:r>
      <w:r>
        <w:rPr>
          <w:rFonts w:ascii="Times New Roman" w:eastAsia="Times New Roman" w:hAnsi="Times New Roman" w:cs="Times New Roman"/>
          <w:noProof/>
          <w:sz w:val="28"/>
          <w:szCs w:val="28"/>
        </w:rPr>
        <w:t xml:space="preserve">về đến quê </w:t>
      </w:r>
      <w:r w:rsidR="00C42C00" w:rsidRPr="000B5AAD">
        <w:rPr>
          <w:rFonts w:ascii="Times New Roman" w:eastAsia="Times New Roman" w:hAnsi="Times New Roman" w:cs="Times New Roman"/>
          <w:noProof/>
          <w:sz w:val="28"/>
          <w:szCs w:val="28"/>
          <w:lang w:val="vi-VN"/>
        </w:rPr>
        <w:t xml:space="preserve">là </w:t>
      </w:r>
      <w:r w:rsidR="00C42C00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</w:t>
      </w:r>
      <w:r w:rsidR="009B215B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        </w:t>
      </w:r>
      <w:r w:rsidR="00916597" w:rsidRPr="00916597">
        <w:rPr>
          <w:rFonts w:ascii="Times New Roman" w:hAnsi="Times New Roman" w:cs="Times New Roman"/>
          <w:sz w:val="28"/>
          <w:szCs w:val="28"/>
        </w:rPr>
        <w:t>(0,5đ)</w:t>
      </w:r>
    </w:p>
    <w:p w14:paraId="5EBE4B26" w14:textId="73D6C4DD" w:rsidR="00C42C00" w:rsidRPr="00916597" w:rsidRDefault="00C42C00" w:rsidP="00C42C00">
      <w:pPr>
        <w:spacing w:line="312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,96 + 38,4 = 39,36 (km)</w:t>
      </w:r>
    </w:p>
    <w:p w14:paraId="185420BC" w14:textId="3518E0EE" w:rsidR="00916597" w:rsidRPr="00C42C00" w:rsidRDefault="00916597" w:rsidP="00C42C00">
      <w:pPr>
        <w:spacing w:line="312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916597">
        <w:rPr>
          <w:rFonts w:ascii="Times New Roman" w:hAnsi="Times New Roman" w:cs="Times New Roman"/>
          <w:sz w:val="28"/>
          <w:szCs w:val="28"/>
        </w:rPr>
        <w:lastRenderedPageBreak/>
        <w:tab/>
      </w:r>
      <w:r w:rsidRPr="00916597">
        <w:rPr>
          <w:rFonts w:ascii="Times New Roman" w:hAnsi="Times New Roman" w:cs="Times New Roman"/>
          <w:sz w:val="28"/>
          <w:szCs w:val="28"/>
        </w:rPr>
        <w:tab/>
      </w:r>
      <w:r w:rsidRPr="00916597">
        <w:rPr>
          <w:rFonts w:ascii="Times New Roman" w:hAnsi="Times New Roman" w:cs="Times New Roman"/>
          <w:sz w:val="28"/>
          <w:szCs w:val="28"/>
        </w:rPr>
        <w:tab/>
      </w:r>
      <w:r w:rsidRPr="00916597">
        <w:rPr>
          <w:rFonts w:ascii="Times New Roman" w:hAnsi="Times New Roman" w:cs="Times New Roman"/>
          <w:sz w:val="28"/>
          <w:szCs w:val="28"/>
        </w:rPr>
        <w:tab/>
      </w:r>
      <w:r w:rsidRPr="00916597">
        <w:rPr>
          <w:rFonts w:ascii="Times New Roman" w:hAnsi="Times New Roman" w:cs="Times New Roman"/>
          <w:sz w:val="28"/>
          <w:szCs w:val="28"/>
        </w:rPr>
        <w:tab/>
        <w:t xml:space="preserve">Đáp số: </w:t>
      </w:r>
      <w:r w:rsidR="00C42C00">
        <w:rPr>
          <w:rFonts w:ascii="Times New Roman" w:hAnsi="Times New Roman" w:cs="Times New Roman"/>
          <w:sz w:val="28"/>
          <w:szCs w:val="28"/>
        </w:rPr>
        <w:t xml:space="preserve">39,36 (km)           </w:t>
      </w:r>
      <w:r w:rsidR="00C42C00" w:rsidRPr="00916597">
        <w:rPr>
          <w:rFonts w:ascii="Times New Roman" w:hAnsi="Times New Roman" w:cs="Times New Roman"/>
          <w:sz w:val="28"/>
          <w:szCs w:val="28"/>
        </w:rPr>
        <w:t xml:space="preserve"> </w:t>
      </w:r>
      <w:r w:rsidRPr="00916597">
        <w:rPr>
          <w:rFonts w:ascii="Times New Roman" w:hAnsi="Times New Roman" w:cs="Times New Roman"/>
          <w:sz w:val="28"/>
          <w:szCs w:val="28"/>
        </w:rPr>
        <w:t>(0,25đ)</w:t>
      </w:r>
    </w:p>
    <w:p w14:paraId="6E7893A0" w14:textId="78EE596E" w:rsidR="00916597" w:rsidRPr="00916597" w:rsidRDefault="00DB2F74" w:rsidP="00916597">
      <w:pPr>
        <w:shd w:val="clear" w:color="auto" w:fill="FFFFFF"/>
        <w:jc w:val="both"/>
        <w:rPr>
          <w:rFonts w:ascii="Times New Roman" w:hAnsi="Times New Roman" w:cs="Times New Roman"/>
          <w:bCs/>
          <w:sz w:val="28"/>
          <w:szCs w:val="28"/>
          <w:bdr w:val="none" w:sz="0" w:space="0" w:color="auto" w:frame="1"/>
        </w:rPr>
      </w:pPr>
      <w:r>
        <w:rPr>
          <w:rFonts w:ascii="Times New Roman" w:hAnsi="Times New Roman" w:cs="Times New Roman"/>
          <w:b/>
          <w:bCs/>
          <w:sz w:val="28"/>
          <w:szCs w:val="28"/>
          <w:bdr w:val="none" w:sz="0" w:space="0" w:color="auto" w:frame="1"/>
        </w:rPr>
        <w:t>Câu 11</w:t>
      </w:r>
      <w:bookmarkStart w:id="0" w:name="_GoBack"/>
      <w:bookmarkEnd w:id="0"/>
      <w:r w:rsidR="00916597" w:rsidRPr="00916597">
        <w:rPr>
          <w:rFonts w:ascii="Times New Roman" w:hAnsi="Times New Roman" w:cs="Times New Roman"/>
          <w:b/>
          <w:bCs/>
          <w:sz w:val="28"/>
          <w:szCs w:val="28"/>
          <w:bdr w:val="none" w:sz="0" w:space="0" w:color="auto" w:frame="1"/>
        </w:rPr>
        <w:t>:</w:t>
      </w:r>
      <w:r w:rsidR="00916597" w:rsidRPr="00916597">
        <w:rPr>
          <w:rFonts w:ascii="Times New Roman" w:hAnsi="Times New Roman" w:cs="Times New Roman"/>
          <w:bCs/>
          <w:sz w:val="28"/>
          <w:szCs w:val="28"/>
          <w:bdr w:val="none" w:sz="0" w:space="0" w:color="auto" w:frame="1"/>
        </w:rPr>
        <w:t xml:space="preserve">  Làm đúng mỗi phần : 0,5 điểm  </w:t>
      </w:r>
    </w:p>
    <w:p w14:paraId="22C45E55" w14:textId="77777777" w:rsidR="00916597" w:rsidRPr="00916597" w:rsidRDefault="00916597" w:rsidP="00916597">
      <w:pPr>
        <w:shd w:val="clear" w:color="auto" w:fill="FFFFFF"/>
        <w:jc w:val="both"/>
        <w:rPr>
          <w:rFonts w:ascii="Times New Roman" w:hAnsi="Times New Roman" w:cs="Times New Roman"/>
          <w:bCs/>
          <w:sz w:val="28"/>
          <w:szCs w:val="28"/>
          <w:bdr w:val="none" w:sz="0" w:space="0" w:color="auto" w:frame="1"/>
        </w:rPr>
      </w:pPr>
      <w:r w:rsidRPr="00916597">
        <w:rPr>
          <w:rFonts w:ascii="Times New Roman" w:hAnsi="Times New Roman" w:cs="Times New Roman"/>
          <w:sz w:val="28"/>
          <w:szCs w:val="28"/>
        </w:rPr>
        <w:t>a.  2,5 x 12,5 x 8 x 4</w:t>
      </w:r>
    </w:p>
    <w:p w14:paraId="6263AA6F" w14:textId="77777777" w:rsidR="00916597" w:rsidRPr="00916597" w:rsidRDefault="00916597" w:rsidP="00916597">
      <w:pPr>
        <w:spacing w:line="336" w:lineRule="auto"/>
        <w:rPr>
          <w:rFonts w:ascii="Times New Roman" w:hAnsi="Times New Roman" w:cs="Times New Roman"/>
          <w:sz w:val="28"/>
          <w:szCs w:val="28"/>
        </w:rPr>
      </w:pPr>
      <w:r w:rsidRPr="00916597">
        <w:rPr>
          <w:rFonts w:ascii="Times New Roman" w:hAnsi="Times New Roman" w:cs="Times New Roman"/>
          <w:sz w:val="28"/>
          <w:szCs w:val="28"/>
        </w:rPr>
        <w:t>= (2,5 x 4) x (12,5 x 8)</w:t>
      </w:r>
      <w:r w:rsidRPr="00916597">
        <w:rPr>
          <w:rFonts w:ascii="Times New Roman" w:hAnsi="Times New Roman" w:cs="Times New Roman"/>
          <w:sz w:val="28"/>
          <w:szCs w:val="28"/>
        </w:rPr>
        <w:tab/>
      </w:r>
      <w:r w:rsidRPr="00916597">
        <w:rPr>
          <w:rFonts w:ascii="Times New Roman" w:hAnsi="Times New Roman" w:cs="Times New Roman"/>
          <w:sz w:val="28"/>
          <w:szCs w:val="28"/>
        </w:rPr>
        <w:tab/>
      </w:r>
      <w:r w:rsidRPr="00916597">
        <w:rPr>
          <w:rFonts w:ascii="Times New Roman" w:hAnsi="Times New Roman" w:cs="Times New Roman"/>
          <w:sz w:val="28"/>
          <w:szCs w:val="28"/>
        </w:rPr>
        <w:tab/>
      </w:r>
      <w:r w:rsidRPr="00916597">
        <w:rPr>
          <w:rFonts w:ascii="Times New Roman" w:hAnsi="Times New Roman" w:cs="Times New Roman"/>
          <w:sz w:val="28"/>
          <w:szCs w:val="28"/>
        </w:rPr>
        <w:tab/>
      </w:r>
      <w:r w:rsidRPr="00916597">
        <w:rPr>
          <w:rFonts w:ascii="Times New Roman" w:hAnsi="Times New Roman" w:cs="Times New Roman"/>
          <w:sz w:val="28"/>
          <w:szCs w:val="28"/>
        </w:rPr>
        <w:tab/>
      </w:r>
      <w:r w:rsidRPr="00916597">
        <w:rPr>
          <w:rFonts w:ascii="Times New Roman" w:hAnsi="Times New Roman" w:cs="Times New Roman"/>
          <w:sz w:val="28"/>
          <w:szCs w:val="28"/>
        </w:rPr>
        <w:tab/>
        <w:t>(0,2đ)</w:t>
      </w:r>
    </w:p>
    <w:p w14:paraId="248E5013" w14:textId="77777777" w:rsidR="00916597" w:rsidRPr="00916597" w:rsidRDefault="00916597" w:rsidP="00916597">
      <w:pPr>
        <w:spacing w:line="336" w:lineRule="auto"/>
        <w:rPr>
          <w:rFonts w:ascii="Times New Roman" w:hAnsi="Times New Roman" w:cs="Times New Roman"/>
          <w:sz w:val="28"/>
          <w:szCs w:val="28"/>
        </w:rPr>
      </w:pPr>
      <w:r w:rsidRPr="00916597">
        <w:rPr>
          <w:rFonts w:ascii="Times New Roman" w:hAnsi="Times New Roman" w:cs="Times New Roman"/>
          <w:sz w:val="28"/>
          <w:szCs w:val="28"/>
        </w:rPr>
        <w:t>= 10 x 100</w:t>
      </w:r>
      <w:r w:rsidRPr="00916597">
        <w:rPr>
          <w:rFonts w:ascii="Times New Roman" w:hAnsi="Times New Roman" w:cs="Times New Roman"/>
          <w:sz w:val="28"/>
          <w:szCs w:val="28"/>
        </w:rPr>
        <w:tab/>
      </w:r>
      <w:r w:rsidRPr="00916597">
        <w:rPr>
          <w:rFonts w:ascii="Times New Roman" w:hAnsi="Times New Roman" w:cs="Times New Roman"/>
          <w:sz w:val="28"/>
          <w:szCs w:val="28"/>
        </w:rPr>
        <w:tab/>
      </w:r>
      <w:r w:rsidRPr="00916597">
        <w:rPr>
          <w:rFonts w:ascii="Times New Roman" w:hAnsi="Times New Roman" w:cs="Times New Roman"/>
          <w:sz w:val="28"/>
          <w:szCs w:val="28"/>
        </w:rPr>
        <w:tab/>
      </w:r>
      <w:r w:rsidRPr="00916597">
        <w:rPr>
          <w:rFonts w:ascii="Times New Roman" w:hAnsi="Times New Roman" w:cs="Times New Roman"/>
          <w:sz w:val="28"/>
          <w:szCs w:val="28"/>
        </w:rPr>
        <w:tab/>
      </w:r>
      <w:r w:rsidRPr="00916597">
        <w:rPr>
          <w:rFonts w:ascii="Times New Roman" w:hAnsi="Times New Roman" w:cs="Times New Roman"/>
          <w:sz w:val="28"/>
          <w:szCs w:val="28"/>
        </w:rPr>
        <w:tab/>
      </w:r>
      <w:r w:rsidRPr="00916597">
        <w:rPr>
          <w:rFonts w:ascii="Times New Roman" w:hAnsi="Times New Roman" w:cs="Times New Roman"/>
          <w:sz w:val="28"/>
          <w:szCs w:val="28"/>
        </w:rPr>
        <w:tab/>
      </w:r>
      <w:r w:rsidRPr="00916597">
        <w:rPr>
          <w:rFonts w:ascii="Times New Roman" w:hAnsi="Times New Roman" w:cs="Times New Roman"/>
          <w:sz w:val="28"/>
          <w:szCs w:val="28"/>
        </w:rPr>
        <w:tab/>
      </w:r>
      <w:r w:rsidRPr="00916597">
        <w:rPr>
          <w:rFonts w:ascii="Times New Roman" w:hAnsi="Times New Roman" w:cs="Times New Roman"/>
          <w:sz w:val="28"/>
          <w:szCs w:val="28"/>
        </w:rPr>
        <w:tab/>
        <w:t>(0,2đ)</w:t>
      </w:r>
    </w:p>
    <w:p w14:paraId="02A2A406" w14:textId="77777777" w:rsidR="00916597" w:rsidRPr="00916597" w:rsidRDefault="00916597" w:rsidP="00916597">
      <w:pPr>
        <w:shd w:val="clear" w:color="auto" w:fill="FFFFFF"/>
        <w:jc w:val="both"/>
        <w:rPr>
          <w:rFonts w:ascii="Times New Roman" w:hAnsi="Times New Roman" w:cs="Times New Roman"/>
          <w:sz w:val="28"/>
          <w:szCs w:val="28"/>
        </w:rPr>
      </w:pPr>
      <w:r w:rsidRPr="00916597">
        <w:rPr>
          <w:rFonts w:ascii="Times New Roman" w:hAnsi="Times New Roman" w:cs="Times New Roman"/>
          <w:sz w:val="28"/>
          <w:szCs w:val="28"/>
        </w:rPr>
        <w:t>= 1000</w:t>
      </w:r>
      <w:r w:rsidRPr="00916597">
        <w:rPr>
          <w:rFonts w:ascii="Times New Roman" w:hAnsi="Times New Roman" w:cs="Times New Roman"/>
          <w:sz w:val="28"/>
          <w:szCs w:val="28"/>
        </w:rPr>
        <w:tab/>
      </w:r>
      <w:r w:rsidRPr="00916597">
        <w:rPr>
          <w:rFonts w:ascii="Times New Roman" w:hAnsi="Times New Roman" w:cs="Times New Roman"/>
          <w:sz w:val="28"/>
          <w:szCs w:val="28"/>
        </w:rPr>
        <w:tab/>
      </w:r>
      <w:r w:rsidRPr="00916597">
        <w:rPr>
          <w:rFonts w:ascii="Times New Roman" w:hAnsi="Times New Roman" w:cs="Times New Roman"/>
          <w:sz w:val="28"/>
          <w:szCs w:val="28"/>
        </w:rPr>
        <w:tab/>
      </w:r>
      <w:r w:rsidRPr="00916597">
        <w:rPr>
          <w:rFonts w:ascii="Times New Roman" w:hAnsi="Times New Roman" w:cs="Times New Roman"/>
          <w:sz w:val="28"/>
          <w:szCs w:val="28"/>
        </w:rPr>
        <w:tab/>
      </w:r>
      <w:r w:rsidRPr="00916597">
        <w:rPr>
          <w:rFonts w:ascii="Times New Roman" w:hAnsi="Times New Roman" w:cs="Times New Roman"/>
          <w:sz w:val="28"/>
          <w:szCs w:val="28"/>
        </w:rPr>
        <w:tab/>
      </w:r>
      <w:r w:rsidRPr="00916597">
        <w:rPr>
          <w:rFonts w:ascii="Times New Roman" w:hAnsi="Times New Roman" w:cs="Times New Roman"/>
          <w:sz w:val="28"/>
          <w:szCs w:val="28"/>
        </w:rPr>
        <w:tab/>
      </w:r>
      <w:r w:rsidRPr="00916597">
        <w:rPr>
          <w:rFonts w:ascii="Times New Roman" w:hAnsi="Times New Roman" w:cs="Times New Roman"/>
          <w:sz w:val="28"/>
          <w:szCs w:val="28"/>
        </w:rPr>
        <w:tab/>
      </w:r>
      <w:r w:rsidRPr="00916597">
        <w:rPr>
          <w:rFonts w:ascii="Times New Roman" w:hAnsi="Times New Roman" w:cs="Times New Roman"/>
          <w:sz w:val="28"/>
          <w:szCs w:val="28"/>
        </w:rPr>
        <w:tab/>
        <w:t>(0,1đ)</w:t>
      </w:r>
    </w:p>
    <w:p w14:paraId="347B39B8" w14:textId="77777777" w:rsidR="00916597" w:rsidRPr="00916597" w:rsidRDefault="00916597" w:rsidP="00916597">
      <w:pPr>
        <w:shd w:val="clear" w:color="auto" w:fill="FFFFFF"/>
        <w:jc w:val="both"/>
        <w:rPr>
          <w:rFonts w:ascii="Times New Roman" w:hAnsi="Times New Roman" w:cs="Times New Roman"/>
          <w:sz w:val="28"/>
          <w:szCs w:val="28"/>
        </w:rPr>
      </w:pPr>
      <w:r w:rsidRPr="00916597">
        <w:rPr>
          <w:rFonts w:ascii="Times New Roman" w:hAnsi="Times New Roman" w:cs="Times New Roman"/>
          <w:sz w:val="28"/>
          <w:szCs w:val="28"/>
        </w:rPr>
        <w:t>b. 18,5 : 4,6 + 14,8 : 4,6 + 12,7 : 4,6</w:t>
      </w:r>
    </w:p>
    <w:p w14:paraId="766222E2" w14:textId="77777777" w:rsidR="00916597" w:rsidRPr="00916597" w:rsidRDefault="00916597" w:rsidP="00916597">
      <w:pPr>
        <w:shd w:val="clear" w:color="auto" w:fill="FFFFFF"/>
        <w:jc w:val="both"/>
        <w:rPr>
          <w:rFonts w:ascii="Times New Roman" w:hAnsi="Times New Roman" w:cs="Times New Roman"/>
          <w:sz w:val="28"/>
          <w:szCs w:val="28"/>
        </w:rPr>
      </w:pPr>
      <w:r w:rsidRPr="00916597">
        <w:rPr>
          <w:rFonts w:ascii="Times New Roman" w:hAnsi="Times New Roman" w:cs="Times New Roman"/>
          <w:sz w:val="28"/>
          <w:szCs w:val="28"/>
        </w:rPr>
        <w:t>= ( 18,5+14,8+12,7) : 4,6</w:t>
      </w:r>
      <w:r w:rsidRPr="00916597">
        <w:rPr>
          <w:rFonts w:ascii="Times New Roman" w:hAnsi="Times New Roman" w:cs="Times New Roman"/>
          <w:sz w:val="28"/>
          <w:szCs w:val="28"/>
        </w:rPr>
        <w:tab/>
      </w:r>
      <w:r w:rsidRPr="00916597">
        <w:rPr>
          <w:rFonts w:ascii="Times New Roman" w:hAnsi="Times New Roman" w:cs="Times New Roman"/>
          <w:sz w:val="28"/>
          <w:szCs w:val="28"/>
        </w:rPr>
        <w:tab/>
      </w:r>
      <w:r w:rsidRPr="00916597">
        <w:rPr>
          <w:rFonts w:ascii="Times New Roman" w:hAnsi="Times New Roman" w:cs="Times New Roman"/>
          <w:sz w:val="28"/>
          <w:szCs w:val="28"/>
        </w:rPr>
        <w:tab/>
      </w:r>
      <w:r w:rsidRPr="00916597">
        <w:rPr>
          <w:rFonts w:ascii="Times New Roman" w:hAnsi="Times New Roman" w:cs="Times New Roman"/>
          <w:sz w:val="28"/>
          <w:szCs w:val="28"/>
        </w:rPr>
        <w:tab/>
      </w:r>
      <w:r w:rsidRPr="00916597">
        <w:rPr>
          <w:rFonts w:ascii="Times New Roman" w:hAnsi="Times New Roman" w:cs="Times New Roman"/>
          <w:sz w:val="28"/>
          <w:szCs w:val="28"/>
        </w:rPr>
        <w:tab/>
      </w:r>
      <w:r w:rsidRPr="00916597">
        <w:rPr>
          <w:rFonts w:ascii="Times New Roman" w:hAnsi="Times New Roman" w:cs="Times New Roman"/>
          <w:sz w:val="28"/>
          <w:szCs w:val="28"/>
        </w:rPr>
        <w:tab/>
        <w:t>(0,2đ)</w:t>
      </w:r>
    </w:p>
    <w:p w14:paraId="2DE11D2E" w14:textId="77777777" w:rsidR="00916597" w:rsidRPr="00916597" w:rsidRDefault="00916597" w:rsidP="00916597">
      <w:pPr>
        <w:shd w:val="clear" w:color="auto" w:fill="FFFFFF"/>
        <w:jc w:val="both"/>
        <w:rPr>
          <w:rFonts w:ascii="Times New Roman" w:hAnsi="Times New Roman" w:cs="Times New Roman"/>
          <w:sz w:val="28"/>
          <w:szCs w:val="28"/>
        </w:rPr>
      </w:pPr>
      <w:r w:rsidRPr="00916597">
        <w:rPr>
          <w:rFonts w:ascii="Times New Roman" w:hAnsi="Times New Roman" w:cs="Times New Roman"/>
          <w:sz w:val="28"/>
          <w:szCs w:val="28"/>
        </w:rPr>
        <w:t>= 46 : 4,6</w:t>
      </w:r>
      <w:r w:rsidRPr="00916597">
        <w:rPr>
          <w:rFonts w:ascii="Times New Roman" w:hAnsi="Times New Roman" w:cs="Times New Roman"/>
          <w:sz w:val="28"/>
          <w:szCs w:val="28"/>
        </w:rPr>
        <w:tab/>
      </w:r>
      <w:r w:rsidRPr="00916597">
        <w:rPr>
          <w:rFonts w:ascii="Times New Roman" w:hAnsi="Times New Roman" w:cs="Times New Roman"/>
          <w:sz w:val="28"/>
          <w:szCs w:val="28"/>
        </w:rPr>
        <w:tab/>
      </w:r>
      <w:r w:rsidRPr="00916597">
        <w:rPr>
          <w:rFonts w:ascii="Times New Roman" w:hAnsi="Times New Roman" w:cs="Times New Roman"/>
          <w:sz w:val="28"/>
          <w:szCs w:val="28"/>
        </w:rPr>
        <w:tab/>
      </w:r>
      <w:r w:rsidRPr="00916597">
        <w:rPr>
          <w:rFonts w:ascii="Times New Roman" w:hAnsi="Times New Roman" w:cs="Times New Roman"/>
          <w:sz w:val="28"/>
          <w:szCs w:val="28"/>
        </w:rPr>
        <w:tab/>
      </w:r>
      <w:r w:rsidRPr="00916597">
        <w:rPr>
          <w:rFonts w:ascii="Times New Roman" w:hAnsi="Times New Roman" w:cs="Times New Roman"/>
          <w:sz w:val="28"/>
          <w:szCs w:val="28"/>
        </w:rPr>
        <w:tab/>
      </w:r>
      <w:r w:rsidRPr="00916597">
        <w:rPr>
          <w:rFonts w:ascii="Times New Roman" w:hAnsi="Times New Roman" w:cs="Times New Roman"/>
          <w:sz w:val="28"/>
          <w:szCs w:val="28"/>
        </w:rPr>
        <w:tab/>
      </w:r>
      <w:r w:rsidRPr="00916597">
        <w:rPr>
          <w:rFonts w:ascii="Times New Roman" w:hAnsi="Times New Roman" w:cs="Times New Roman"/>
          <w:sz w:val="28"/>
          <w:szCs w:val="28"/>
        </w:rPr>
        <w:tab/>
      </w:r>
      <w:r w:rsidRPr="00916597">
        <w:rPr>
          <w:rFonts w:ascii="Times New Roman" w:hAnsi="Times New Roman" w:cs="Times New Roman"/>
          <w:sz w:val="28"/>
          <w:szCs w:val="28"/>
        </w:rPr>
        <w:tab/>
        <w:t>(0,2đ)</w:t>
      </w:r>
    </w:p>
    <w:p w14:paraId="302948E6" w14:textId="77777777" w:rsidR="00916597" w:rsidRPr="00916597" w:rsidRDefault="00916597" w:rsidP="00916597">
      <w:pPr>
        <w:shd w:val="clear" w:color="auto" w:fill="FFFFFF"/>
        <w:jc w:val="both"/>
        <w:rPr>
          <w:rFonts w:ascii="Times New Roman" w:hAnsi="Times New Roman" w:cs="Times New Roman"/>
          <w:bCs/>
          <w:sz w:val="28"/>
          <w:szCs w:val="28"/>
          <w:bdr w:val="none" w:sz="0" w:space="0" w:color="auto" w:frame="1"/>
        </w:rPr>
      </w:pPr>
      <w:r w:rsidRPr="00916597">
        <w:rPr>
          <w:rFonts w:ascii="Times New Roman" w:hAnsi="Times New Roman" w:cs="Times New Roman"/>
          <w:sz w:val="28"/>
          <w:szCs w:val="28"/>
        </w:rPr>
        <w:t>= 10</w:t>
      </w:r>
      <w:r w:rsidRPr="00916597">
        <w:rPr>
          <w:rFonts w:ascii="Times New Roman" w:hAnsi="Times New Roman" w:cs="Times New Roman"/>
          <w:sz w:val="28"/>
          <w:szCs w:val="28"/>
        </w:rPr>
        <w:tab/>
      </w:r>
      <w:r w:rsidRPr="00916597">
        <w:rPr>
          <w:rFonts w:ascii="Times New Roman" w:hAnsi="Times New Roman" w:cs="Times New Roman"/>
          <w:sz w:val="28"/>
          <w:szCs w:val="28"/>
        </w:rPr>
        <w:tab/>
      </w:r>
      <w:r w:rsidRPr="00916597">
        <w:rPr>
          <w:rFonts w:ascii="Times New Roman" w:hAnsi="Times New Roman" w:cs="Times New Roman"/>
          <w:sz w:val="28"/>
          <w:szCs w:val="28"/>
        </w:rPr>
        <w:tab/>
      </w:r>
      <w:r w:rsidRPr="00916597">
        <w:rPr>
          <w:rFonts w:ascii="Times New Roman" w:hAnsi="Times New Roman" w:cs="Times New Roman"/>
          <w:sz w:val="28"/>
          <w:szCs w:val="28"/>
        </w:rPr>
        <w:tab/>
      </w:r>
      <w:r w:rsidRPr="00916597">
        <w:rPr>
          <w:rFonts w:ascii="Times New Roman" w:hAnsi="Times New Roman" w:cs="Times New Roman"/>
          <w:sz w:val="28"/>
          <w:szCs w:val="28"/>
        </w:rPr>
        <w:tab/>
      </w:r>
      <w:r w:rsidRPr="00916597">
        <w:rPr>
          <w:rFonts w:ascii="Times New Roman" w:hAnsi="Times New Roman" w:cs="Times New Roman"/>
          <w:sz w:val="28"/>
          <w:szCs w:val="28"/>
        </w:rPr>
        <w:tab/>
      </w:r>
      <w:r w:rsidRPr="00916597">
        <w:rPr>
          <w:rFonts w:ascii="Times New Roman" w:hAnsi="Times New Roman" w:cs="Times New Roman"/>
          <w:sz w:val="28"/>
          <w:szCs w:val="28"/>
        </w:rPr>
        <w:tab/>
      </w:r>
      <w:r w:rsidRPr="00916597">
        <w:rPr>
          <w:rFonts w:ascii="Times New Roman" w:hAnsi="Times New Roman" w:cs="Times New Roman"/>
          <w:sz w:val="28"/>
          <w:szCs w:val="28"/>
        </w:rPr>
        <w:tab/>
      </w:r>
      <w:r w:rsidRPr="00916597">
        <w:rPr>
          <w:rFonts w:ascii="Times New Roman" w:hAnsi="Times New Roman" w:cs="Times New Roman"/>
          <w:sz w:val="28"/>
          <w:szCs w:val="28"/>
        </w:rPr>
        <w:tab/>
        <w:t>(0,1đ)</w:t>
      </w:r>
    </w:p>
    <w:p w14:paraId="3ADE7B91" w14:textId="77777777" w:rsidR="00916597" w:rsidRPr="00916597" w:rsidRDefault="00916597" w:rsidP="00916597">
      <w:pPr>
        <w:spacing w:line="360" w:lineRule="atLeast"/>
        <w:ind w:left="120"/>
        <w:rPr>
          <w:rFonts w:ascii="Times New Roman" w:hAnsi="Times New Roman" w:cs="Times New Roman"/>
          <w:sz w:val="28"/>
          <w:szCs w:val="28"/>
        </w:rPr>
      </w:pPr>
    </w:p>
    <w:p w14:paraId="0437459E" w14:textId="77777777" w:rsidR="00916597" w:rsidRPr="00916597" w:rsidRDefault="00916597" w:rsidP="00916597">
      <w:pPr>
        <w:shd w:val="clear" w:color="auto" w:fill="FFFFFF"/>
        <w:jc w:val="both"/>
        <w:rPr>
          <w:rFonts w:ascii="Times New Roman" w:hAnsi="Times New Roman" w:cs="Times New Roman"/>
          <w:bCs/>
          <w:sz w:val="28"/>
          <w:szCs w:val="28"/>
          <w:bdr w:val="none" w:sz="0" w:space="0" w:color="auto" w:frame="1"/>
          <w:lang w:val="nb-NO"/>
        </w:rPr>
      </w:pPr>
    </w:p>
    <w:p w14:paraId="5E0E1D4F" w14:textId="77777777" w:rsidR="00916597" w:rsidRPr="00916597" w:rsidRDefault="00916597" w:rsidP="00AB0C0C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65E8DFB4" w14:textId="77777777" w:rsidR="002B4E2A" w:rsidRPr="00916597" w:rsidRDefault="002B4E2A" w:rsidP="00AB0C0C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56EF20F8" w14:textId="4ED70E02" w:rsidR="000A53BE" w:rsidRPr="00916597" w:rsidRDefault="000A53BE" w:rsidP="00AB0C0C">
      <w:pPr>
        <w:spacing w:after="0"/>
        <w:rPr>
          <w:rFonts w:ascii="Times New Roman" w:hAnsi="Times New Roman" w:cs="Times New Roman"/>
          <w:sz w:val="28"/>
          <w:szCs w:val="28"/>
        </w:rPr>
      </w:pPr>
    </w:p>
    <w:sectPr w:rsidR="000A53BE" w:rsidRPr="00916597" w:rsidSect="00AB0C0C">
      <w:pgSz w:w="11910" w:h="16840" w:code="9"/>
      <w:pgMar w:top="851" w:right="567" w:bottom="567" w:left="1134" w:header="550" w:footer="0" w:gutter="0"/>
      <w:cols w:space="72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183D4FA" w14:textId="77777777" w:rsidR="00751550" w:rsidRDefault="00751550">
      <w:pPr>
        <w:spacing w:line="240" w:lineRule="auto"/>
      </w:pPr>
      <w:r>
        <w:separator/>
      </w:r>
    </w:p>
  </w:endnote>
  <w:endnote w:type="continuationSeparator" w:id="0">
    <w:p w14:paraId="05CB3821" w14:textId="77777777" w:rsidR="00751550" w:rsidRDefault="0075155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engXian Light">
    <w:altName w:val="UTM Scriptina KT"/>
    <w:charset w:val="86"/>
    <w:family w:val="auto"/>
    <w:pitch w:val="variable"/>
    <w:sig w:usb0="A00002BF" w:usb1="38CF7CFA" w:usb2="00000016" w:usb3="00000000" w:csb0="0004000F" w:csb1="00000000"/>
  </w:font>
  <w:font w:name="Times New Roman Italic">
    <w:panose1 w:val="02020503050405090304"/>
    <w:charset w:val="00"/>
    <w:family w:val="roman"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C0A36B3" w14:textId="77777777" w:rsidR="00751550" w:rsidRDefault="00751550">
      <w:pPr>
        <w:spacing w:after="0"/>
      </w:pPr>
      <w:r>
        <w:separator/>
      </w:r>
    </w:p>
  </w:footnote>
  <w:footnote w:type="continuationSeparator" w:id="0">
    <w:p w14:paraId="642D1661" w14:textId="77777777" w:rsidR="00751550" w:rsidRDefault="00751550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0C5523"/>
    <w:multiLevelType w:val="hybridMultilevel"/>
    <w:tmpl w:val="1A164758"/>
    <w:lvl w:ilvl="0" w:tplc="F6FAA08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B7A5526"/>
    <w:multiLevelType w:val="multilevel"/>
    <w:tmpl w:val="1B7A5526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60E1B06"/>
    <w:multiLevelType w:val="hybridMultilevel"/>
    <w:tmpl w:val="00284D68"/>
    <w:lvl w:ilvl="0" w:tplc="BC98B82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4A0F72A5"/>
    <w:multiLevelType w:val="hybridMultilevel"/>
    <w:tmpl w:val="B0C06CAA"/>
    <w:lvl w:ilvl="0" w:tplc="6E4AA2CA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CDA5BBF"/>
    <w:multiLevelType w:val="hybridMultilevel"/>
    <w:tmpl w:val="AE48702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024141C"/>
    <w:multiLevelType w:val="hybridMultilevel"/>
    <w:tmpl w:val="092C45E8"/>
    <w:lvl w:ilvl="0" w:tplc="4016E880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C332F80"/>
    <w:multiLevelType w:val="hybridMultilevel"/>
    <w:tmpl w:val="82E2AB04"/>
    <w:lvl w:ilvl="0" w:tplc="9FB0B3B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76612654"/>
    <w:multiLevelType w:val="hybridMultilevel"/>
    <w:tmpl w:val="13144AD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692050A"/>
    <w:multiLevelType w:val="hybridMultilevel"/>
    <w:tmpl w:val="3CAC1FE0"/>
    <w:lvl w:ilvl="0" w:tplc="502C12E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7E876304"/>
    <w:multiLevelType w:val="hybridMultilevel"/>
    <w:tmpl w:val="A7BAFF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9"/>
  </w:num>
  <w:num w:numId="3">
    <w:abstractNumId w:val="3"/>
  </w:num>
  <w:num w:numId="4">
    <w:abstractNumId w:val="6"/>
  </w:num>
  <w:num w:numId="5">
    <w:abstractNumId w:val="7"/>
  </w:num>
  <w:num w:numId="6">
    <w:abstractNumId w:val="0"/>
  </w:num>
  <w:num w:numId="7">
    <w:abstractNumId w:val="8"/>
  </w:num>
  <w:num w:numId="8">
    <w:abstractNumId w:val="2"/>
  </w:num>
  <w:num w:numId="9">
    <w:abstractNumId w:val="5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activeWritingStyle w:appName="MSWord" w:lang="en-US" w:vendorID="64" w:dllVersion="6" w:nlCheck="1" w:checkStyle="0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40"/>
  <w:drawingGridVerticalSpacing w:val="381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2E48"/>
    <w:rsid w:val="00003415"/>
    <w:rsid w:val="00004F3F"/>
    <w:rsid w:val="00011B9B"/>
    <w:rsid w:val="00013652"/>
    <w:rsid w:val="0002348C"/>
    <w:rsid w:val="000351E7"/>
    <w:rsid w:val="000371D5"/>
    <w:rsid w:val="00040237"/>
    <w:rsid w:val="00046861"/>
    <w:rsid w:val="00050A05"/>
    <w:rsid w:val="00052505"/>
    <w:rsid w:val="000549F8"/>
    <w:rsid w:val="000703D0"/>
    <w:rsid w:val="0009270B"/>
    <w:rsid w:val="00092C11"/>
    <w:rsid w:val="0009434D"/>
    <w:rsid w:val="000A21E0"/>
    <w:rsid w:val="000A53BE"/>
    <w:rsid w:val="000A64ED"/>
    <w:rsid w:val="000B6CD1"/>
    <w:rsid w:val="000B7EF7"/>
    <w:rsid w:val="000C0B10"/>
    <w:rsid w:val="000C14D0"/>
    <w:rsid w:val="000D0B4D"/>
    <w:rsid w:val="000D3BE1"/>
    <w:rsid w:val="000D615C"/>
    <w:rsid w:val="000E3918"/>
    <w:rsid w:val="000E7D56"/>
    <w:rsid w:val="000F00FA"/>
    <w:rsid w:val="000F18C2"/>
    <w:rsid w:val="00110521"/>
    <w:rsid w:val="00120618"/>
    <w:rsid w:val="001210FB"/>
    <w:rsid w:val="00126B10"/>
    <w:rsid w:val="00127694"/>
    <w:rsid w:val="00130516"/>
    <w:rsid w:val="001428A6"/>
    <w:rsid w:val="00150A4A"/>
    <w:rsid w:val="00162D80"/>
    <w:rsid w:val="00164798"/>
    <w:rsid w:val="00165056"/>
    <w:rsid w:val="00165C83"/>
    <w:rsid w:val="00167700"/>
    <w:rsid w:val="00173D65"/>
    <w:rsid w:val="00176F29"/>
    <w:rsid w:val="00181DE1"/>
    <w:rsid w:val="00190945"/>
    <w:rsid w:val="001938B7"/>
    <w:rsid w:val="00193CE5"/>
    <w:rsid w:val="00197BFE"/>
    <w:rsid w:val="001A2907"/>
    <w:rsid w:val="001A6C32"/>
    <w:rsid w:val="001A6EFB"/>
    <w:rsid w:val="001B0CAE"/>
    <w:rsid w:val="001B7365"/>
    <w:rsid w:val="001C2BDD"/>
    <w:rsid w:val="001C3495"/>
    <w:rsid w:val="001C4E27"/>
    <w:rsid w:val="001D0727"/>
    <w:rsid w:val="001D3EC0"/>
    <w:rsid w:val="001D66FA"/>
    <w:rsid w:val="001E2BC4"/>
    <w:rsid w:val="001E5D8E"/>
    <w:rsid w:val="001E79C2"/>
    <w:rsid w:val="001F5587"/>
    <w:rsid w:val="00205F8C"/>
    <w:rsid w:val="00205FBF"/>
    <w:rsid w:val="0021574C"/>
    <w:rsid w:val="00215B7C"/>
    <w:rsid w:val="00216DEC"/>
    <w:rsid w:val="002233AE"/>
    <w:rsid w:val="00237EF0"/>
    <w:rsid w:val="002457BE"/>
    <w:rsid w:val="00250219"/>
    <w:rsid w:val="0025297F"/>
    <w:rsid w:val="00265D47"/>
    <w:rsid w:val="00277042"/>
    <w:rsid w:val="002844DA"/>
    <w:rsid w:val="002923BE"/>
    <w:rsid w:val="002956E8"/>
    <w:rsid w:val="00297B7E"/>
    <w:rsid w:val="002A6E3F"/>
    <w:rsid w:val="002B4E2A"/>
    <w:rsid w:val="002C452E"/>
    <w:rsid w:val="002C5E6C"/>
    <w:rsid w:val="002C6112"/>
    <w:rsid w:val="002C7C02"/>
    <w:rsid w:val="002D2B6D"/>
    <w:rsid w:val="002D3B8F"/>
    <w:rsid w:val="002D479F"/>
    <w:rsid w:val="002F4B74"/>
    <w:rsid w:val="002F5253"/>
    <w:rsid w:val="002F781F"/>
    <w:rsid w:val="00305ACA"/>
    <w:rsid w:val="00306F8E"/>
    <w:rsid w:val="00310C80"/>
    <w:rsid w:val="0031384C"/>
    <w:rsid w:val="0032036C"/>
    <w:rsid w:val="00327DAB"/>
    <w:rsid w:val="00330415"/>
    <w:rsid w:val="00337E21"/>
    <w:rsid w:val="00342D36"/>
    <w:rsid w:val="003566E9"/>
    <w:rsid w:val="00356D5D"/>
    <w:rsid w:val="00364233"/>
    <w:rsid w:val="00364898"/>
    <w:rsid w:val="003651D3"/>
    <w:rsid w:val="00367077"/>
    <w:rsid w:val="0037211E"/>
    <w:rsid w:val="00372F59"/>
    <w:rsid w:val="003779F2"/>
    <w:rsid w:val="00380B6B"/>
    <w:rsid w:val="00391358"/>
    <w:rsid w:val="00392942"/>
    <w:rsid w:val="003A25B2"/>
    <w:rsid w:val="003A25E8"/>
    <w:rsid w:val="003A4740"/>
    <w:rsid w:val="003B3BC4"/>
    <w:rsid w:val="003B7581"/>
    <w:rsid w:val="003B7E71"/>
    <w:rsid w:val="003C43A1"/>
    <w:rsid w:val="003C66EB"/>
    <w:rsid w:val="003C66F7"/>
    <w:rsid w:val="003D2290"/>
    <w:rsid w:val="003F0E97"/>
    <w:rsid w:val="0040327F"/>
    <w:rsid w:val="004050B3"/>
    <w:rsid w:val="0040632B"/>
    <w:rsid w:val="00411C94"/>
    <w:rsid w:val="00413CE8"/>
    <w:rsid w:val="004157A1"/>
    <w:rsid w:val="00415AAE"/>
    <w:rsid w:val="00420916"/>
    <w:rsid w:val="004235D9"/>
    <w:rsid w:val="004252DE"/>
    <w:rsid w:val="00426D60"/>
    <w:rsid w:val="004340C9"/>
    <w:rsid w:val="00435DEC"/>
    <w:rsid w:val="00436A9C"/>
    <w:rsid w:val="00440C14"/>
    <w:rsid w:val="004424DF"/>
    <w:rsid w:val="0044287C"/>
    <w:rsid w:val="004439AC"/>
    <w:rsid w:val="0044574F"/>
    <w:rsid w:val="00460487"/>
    <w:rsid w:val="004652D0"/>
    <w:rsid w:val="004667E6"/>
    <w:rsid w:val="00467E86"/>
    <w:rsid w:val="004849C0"/>
    <w:rsid w:val="00485251"/>
    <w:rsid w:val="00487DBE"/>
    <w:rsid w:val="00491E26"/>
    <w:rsid w:val="00497C18"/>
    <w:rsid w:val="004A2467"/>
    <w:rsid w:val="004A2BA6"/>
    <w:rsid w:val="004A55E5"/>
    <w:rsid w:val="004A6228"/>
    <w:rsid w:val="004A7CB8"/>
    <w:rsid w:val="004B4544"/>
    <w:rsid w:val="004B53F6"/>
    <w:rsid w:val="004C3855"/>
    <w:rsid w:val="004C5035"/>
    <w:rsid w:val="004D3FCA"/>
    <w:rsid w:val="004D508C"/>
    <w:rsid w:val="004E00A1"/>
    <w:rsid w:val="004E2A88"/>
    <w:rsid w:val="004E4852"/>
    <w:rsid w:val="004E50A6"/>
    <w:rsid w:val="004E7A75"/>
    <w:rsid w:val="004F2AA7"/>
    <w:rsid w:val="00500553"/>
    <w:rsid w:val="00501382"/>
    <w:rsid w:val="0050590F"/>
    <w:rsid w:val="00510A86"/>
    <w:rsid w:val="005129FF"/>
    <w:rsid w:val="00514BBB"/>
    <w:rsid w:val="0053398C"/>
    <w:rsid w:val="00535D75"/>
    <w:rsid w:val="00535D79"/>
    <w:rsid w:val="005512EE"/>
    <w:rsid w:val="005535F6"/>
    <w:rsid w:val="00554F64"/>
    <w:rsid w:val="00560E92"/>
    <w:rsid w:val="00562120"/>
    <w:rsid w:val="00564111"/>
    <w:rsid w:val="00566B4D"/>
    <w:rsid w:val="005721FC"/>
    <w:rsid w:val="00576257"/>
    <w:rsid w:val="00583960"/>
    <w:rsid w:val="00585282"/>
    <w:rsid w:val="00593618"/>
    <w:rsid w:val="005A270C"/>
    <w:rsid w:val="005B1FA8"/>
    <w:rsid w:val="005B3329"/>
    <w:rsid w:val="005B3E4C"/>
    <w:rsid w:val="005C5257"/>
    <w:rsid w:val="00600394"/>
    <w:rsid w:val="00611FB3"/>
    <w:rsid w:val="00621790"/>
    <w:rsid w:val="00641CBA"/>
    <w:rsid w:val="00645518"/>
    <w:rsid w:val="00666F74"/>
    <w:rsid w:val="00673556"/>
    <w:rsid w:val="00673A70"/>
    <w:rsid w:val="00681CC1"/>
    <w:rsid w:val="00685F73"/>
    <w:rsid w:val="00693A91"/>
    <w:rsid w:val="00694DCF"/>
    <w:rsid w:val="00695B5B"/>
    <w:rsid w:val="006A3489"/>
    <w:rsid w:val="006C359E"/>
    <w:rsid w:val="006C3CF2"/>
    <w:rsid w:val="006C73CE"/>
    <w:rsid w:val="006D22C3"/>
    <w:rsid w:val="006E0164"/>
    <w:rsid w:val="006E0F7A"/>
    <w:rsid w:val="006E5D6E"/>
    <w:rsid w:val="006F3072"/>
    <w:rsid w:val="006F3CD7"/>
    <w:rsid w:val="00712574"/>
    <w:rsid w:val="007148F3"/>
    <w:rsid w:val="007218D4"/>
    <w:rsid w:val="007238E2"/>
    <w:rsid w:val="007271DD"/>
    <w:rsid w:val="007307D5"/>
    <w:rsid w:val="00733CF4"/>
    <w:rsid w:val="007340BA"/>
    <w:rsid w:val="007351AE"/>
    <w:rsid w:val="00737BBA"/>
    <w:rsid w:val="00737EF5"/>
    <w:rsid w:val="00745CE9"/>
    <w:rsid w:val="0074693E"/>
    <w:rsid w:val="00746A91"/>
    <w:rsid w:val="00751550"/>
    <w:rsid w:val="00751EDA"/>
    <w:rsid w:val="007607CB"/>
    <w:rsid w:val="00767C8A"/>
    <w:rsid w:val="00775922"/>
    <w:rsid w:val="0078337F"/>
    <w:rsid w:val="0078795B"/>
    <w:rsid w:val="00795CA4"/>
    <w:rsid w:val="007A227A"/>
    <w:rsid w:val="007A2C79"/>
    <w:rsid w:val="007A3069"/>
    <w:rsid w:val="007A6381"/>
    <w:rsid w:val="007A7108"/>
    <w:rsid w:val="007B183E"/>
    <w:rsid w:val="007B47CE"/>
    <w:rsid w:val="007C02D8"/>
    <w:rsid w:val="007C3750"/>
    <w:rsid w:val="007C37CC"/>
    <w:rsid w:val="007D1032"/>
    <w:rsid w:val="007D461E"/>
    <w:rsid w:val="007D522A"/>
    <w:rsid w:val="007D7148"/>
    <w:rsid w:val="007E2E4B"/>
    <w:rsid w:val="007F3510"/>
    <w:rsid w:val="007F65A6"/>
    <w:rsid w:val="007F7757"/>
    <w:rsid w:val="00800C59"/>
    <w:rsid w:val="0080448E"/>
    <w:rsid w:val="0080561A"/>
    <w:rsid w:val="00805FF8"/>
    <w:rsid w:val="00806FBF"/>
    <w:rsid w:val="0080706A"/>
    <w:rsid w:val="008114FB"/>
    <w:rsid w:val="00813535"/>
    <w:rsid w:val="00815C5D"/>
    <w:rsid w:val="00816103"/>
    <w:rsid w:val="0082052A"/>
    <w:rsid w:val="0082343B"/>
    <w:rsid w:val="00826791"/>
    <w:rsid w:val="0083155D"/>
    <w:rsid w:val="008323A2"/>
    <w:rsid w:val="00834439"/>
    <w:rsid w:val="00837762"/>
    <w:rsid w:val="008415F7"/>
    <w:rsid w:val="00842DEC"/>
    <w:rsid w:val="00847FB3"/>
    <w:rsid w:val="00852361"/>
    <w:rsid w:val="00860CA5"/>
    <w:rsid w:val="00861BEF"/>
    <w:rsid w:val="008620BC"/>
    <w:rsid w:val="0087044A"/>
    <w:rsid w:val="008753C5"/>
    <w:rsid w:val="00892255"/>
    <w:rsid w:val="0089315B"/>
    <w:rsid w:val="008A134B"/>
    <w:rsid w:val="008A1D8E"/>
    <w:rsid w:val="008A5A8F"/>
    <w:rsid w:val="008A6972"/>
    <w:rsid w:val="008B04B9"/>
    <w:rsid w:val="008B5C72"/>
    <w:rsid w:val="008B728D"/>
    <w:rsid w:val="008C04F8"/>
    <w:rsid w:val="008C34FB"/>
    <w:rsid w:val="008C3D1F"/>
    <w:rsid w:val="008C53FD"/>
    <w:rsid w:val="008D0FBC"/>
    <w:rsid w:val="008D6E62"/>
    <w:rsid w:val="008E463A"/>
    <w:rsid w:val="008F17AB"/>
    <w:rsid w:val="008F2E48"/>
    <w:rsid w:val="008F31F5"/>
    <w:rsid w:val="008F384D"/>
    <w:rsid w:val="008F695E"/>
    <w:rsid w:val="00903937"/>
    <w:rsid w:val="00905BCD"/>
    <w:rsid w:val="009120DD"/>
    <w:rsid w:val="00912AE4"/>
    <w:rsid w:val="00914C54"/>
    <w:rsid w:val="00915714"/>
    <w:rsid w:val="00916597"/>
    <w:rsid w:val="00923E7C"/>
    <w:rsid w:val="00924CC2"/>
    <w:rsid w:val="009254F8"/>
    <w:rsid w:val="00925797"/>
    <w:rsid w:val="00932B7B"/>
    <w:rsid w:val="009348EC"/>
    <w:rsid w:val="0094019A"/>
    <w:rsid w:val="009403F2"/>
    <w:rsid w:val="00942200"/>
    <w:rsid w:val="009438C6"/>
    <w:rsid w:val="00943B51"/>
    <w:rsid w:val="009502ED"/>
    <w:rsid w:val="00954220"/>
    <w:rsid w:val="00981FAB"/>
    <w:rsid w:val="00985F8E"/>
    <w:rsid w:val="009A19ED"/>
    <w:rsid w:val="009A2893"/>
    <w:rsid w:val="009B1C49"/>
    <w:rsid w:val="009B215B"/>
    <w:rsid w:val="009B37DD"/>
    <w:rsid w:val="009B7D2B"/>
    <w:rsid w:val="009D42B1"/>
    <w:rsid w:val="009D47A9"/>
    <w:rsid w:val="009D513F"/>
    <w:rsid w:val="009D6B52"/>
    <w:rsid w:val="009E12F8"/>
    <w:rsid w:val="009F2C6D"/>
    <w:rsid w:val="009F73F3"/>
    <w:rsid w:val="00A005B9"/>
    <w:rsid w:val="00A00D15"/>
    <w:rsid w:val="00A0793A"/>
    <w:rsid w:val="00A12C78"/>
    <w:rsid w:val="00A12DFF"/>
    <w:rsid w:val="00A12E97"/>
    <w:rsid w:val="00A13538"/>
    <w:rsid w:val="00A1367F"/>
    <w:rsid w:val="00A20259"/>
    <w:rsid w:val="00A20409"/>
    <w:rsid w:val="00A356D5"/>
    <w:rsid w:val="00A40A5A"/>
    <w:rsid w:val="00A40A9A"/>
    <w:rsid w:val="00A44FC5"/>
    <w:rsid w:val="00A5368D"/>
    <w:rsid w:val="00A55D80"/>
    <w:rsid w:val="00A570AD"/>
    <w:rsid w:val="00A65009"/>
    <w:rsid w:val="00A70278"/>
    <w:rsid w:val="00A7505C"/>
    <w:rsid w:val="00A818C5"/>
    <w:rsid w:val="00A85536"/>
    <w:rsid w:val="00A87742"/>
    <w:rsid w:val="00A94D32"/>
    <w:rsid w:val="00AA357B"/>
    <w:rsid w:val="00AA3F64"/>
    <w:rsid w:val="00AA5421"/>
    <w:rsid w:val="00AA652F"/>
    <w:rsid w:val="00AB0C0C"/>
    <w:rsid w:val="00AB7497"/>
    <w:rsid w:val="00AB760D"/>
    <w:rsid w:val="00AC0D7C"/>
    <w:rsid w:val="00AC450A"/>
    <w:rsid w:val="00AC4FB6"/>
    <w:rsid w:val="00AC52C3"/>
    <w:rsid w:val="00AC7614"/>
    <w:rsid w:val="00AD1648"/>
    <w:rsid w:val="00AD420C"/>
    <w:rsid w:val="00AD6976"/>
    <w:rsid w:val="00AE02FC"/>
    <w:rsid w:val="00AE7981"/>
    <w:rsid w:val="00AE7C2E"/>
    <w:rsid w:val="00AF077F"/>
    <w:rsid w:val="00AF1D77"/>
    <w:rsid w:val="00B035CE"/>
    <w:rsid w:val="00B0694B"/>
    <w:rsid w:val="00B25665"/>
    <w:rsid w:val="00B34CBF"/>
    <w:rsid w:val="00B368BF"/>
    <w:rsid w:val="00B36999"/>
    <w:rsid w:val="00B37ECF"/>
    <w:rsid w:val="00B40D20"/>
    <w:rsid w:val="00B529FD"/>
    <w:rsid w:val="00B52C0F"/>
    <w:rsid w:val="00B53C58"/>
    <w:rsid w:val="00B555F5"/>
    <w:rsid w:val="00B557E6"/>
    <w:rsid w:val="00B56566"/>
    <w:rsid w:val="00B56925"/>
    <w:rsid w:val="00B70D47"/>
    <w:rsid w:val="00B84FAA"/>
    <w:rsid w:val="00B85BA1"/>
    <w:rsid w:val="00B8766D"/>
    <w:rsid w:val="00B97056"/>
    <w:rsid w:val="00BA2867"/>
    <w:rsid w:val="00BA6709"/>
    <w:rsid w:val="00BB1105"/>
    <w:rsid w:val="00BB2BBF"/>
    <w:rsid w:val="00BC3AEE"/>
    <w:rsid w:val="00BC3DCD"/>
    <w:rsid w:val="00BC411D"/>
    <w:rsid w:val="00BE4BF4"/>
    <w:rsid w:val="00BE520E"/>
    <w:rsid w:val="00BF4F49"/>
    <w:rsid w:val="00BF6B2C"/>
    <w:rsid w:val="00BF7131"/>
    <w:rsid w:val="00C01625"/>
    <w:rsid w:val="00C028E9"/>
    <w:rsid w:val="00C03EEF"/>
    <w:rsid w:val="00C04CEB"/>
    <w:rsid w:val="00C106B1"/>
    <w:rsid w:val="00C12638"/>
    <w:rsid w:val="00C16AA7"/>
    <w:rsid w:val="00C17730"/>
    <w:rsid w:val="00C21E9C"/>
    <w:rsid w:val="00C40E96"/>
    <w:rsid w:val="00C42C00"/>
    <w:rsid w:val="00C45DB9"/>
    <w:rsid w:val="00C529FE"/>
    <w:rsid w:val="00C721F7"/>
    <w:rsid w:val="00C7480E"/>
    <w:rsid w:val="00C7689E"/>
    <w:rsid w:val="00C83D50"/>
    <w:rsid w:val="00CA1B6A"/>
    <w:rsid w:val="00CA20B7"/>
    <w:rsid w:val="00CB32AC"/>
    <w:rsid w:val="00CC0BD3"/>
    <w:rsid w:val="00CC1BCD"/>
    <w:rsid w:val="00CC24DE"/>
    <w:rsid w:val="00CC5AF8"/>
    <w:rsid w:val="00CC64A9"/>
    <w:rsid w:val="00CD56FE"/>
    <w:rsid w:val="00CE0EBC"/>
    <w:rsid w:val="00CE1D6F"/>
    <w:rsid w:val="00CF171E"/>
    <w:rsid w:val="00D2129E"/>
    <w:rsid w:val="00D31101"/>
    <w:rsid w:val="00D337F3"/>
    <w:rsid w:val="00D4047E"/>
    <w:rsid w:val="00D46925"/>
    <w:rsid w:val="00D47632"/>
    <w:rsid w:val="00D50BC0"/>
    <w:rsid w:val="00D522A3"/>
    <w:rsid w:val="00D53199"/>
    <w:rsid w:val="00D547A2"/>
    <w:rsid w:val="00D60C25"/>
    <w:rsid w:val="00D65B0E"/>
    <w:rsid w:val="00D74DE7"/>
    <w:rsid w:val="00D85D69"/>
    <w:rsid w:val="00D9033B"/>
    <w:rsid w:val="00D97E0C"/>
    <w:rsid w:val="00DA2D4B"/>
    <w:rsid w:val="00DA3399"/>
    <w:rsid w:val="00DA51E3"/>
    <w:rsid w:val="00DB1419"/>
    <w:rsid w:val="00DB2F74"/>
    <w:rsid w:val="00DB3438"/>
    <w:rsid w:val="00DB442F"/>
    <w:rsid w:val="00DC46F2"/>
    <w:rsid w:val="00DC533B"/>
    <w:rsid w:val="00DC6E96"/>
    <w:rsid w:val="00DE0E51"/>
    <w:rsid w:val="00DE60C5"/>
    <w:rsid w:val="00DF39F4"/>
    <w:rsid w:val="00E005BA"/>
    <w:rsid w:val="00E00E03"/>
    <w:rsid w:val="00E073DF"/>
    <w:rsid w:val="00E139ED"/>
    <w:rsid w:val="00E160C8"/>
    <w:rsid w:val="00E17E0B"/>
    <w:rsid w:val="00E2056D"/>
    <w:rsid w:val="00E2063C"/>
    <w:rsid w:val="00E21394"/>
    <w:rsid w:val="00E218AD"/>
    <w:rsid w:val="00E24BBA"/>
    <w:rsid w:val="00E337B1"/>
    <w:rsid w:val="00E342BE"/>
    <w:rsid w:val="00E40CBF"/>
    <w:rsid w:val="00E4646D"/>
    <w:rsid w:val="00E479EE"/>
    <w:rsid w:val="00E52971"/>
    <w:rsid w:val="00E55E63"/>
    <w:rsid w:val="00E75E3F"/>
    <w:rsid w:val="00E76ABE"/>
    <w:rsid w:val="00E801B9"/>
    <w:rsid w:val="00E84B74"/>
    <w:rsid w:val="00E85399"/>
    <w:rsid w:val="00E8665B"/>
    <w:rsid w:val="00E8769E"/>
    <w:rsid w:val="00E87847"/>
    <w:rsid w:val="00E9053B"/>
    <w:rsid w:val="00E97DF5"/>
    <w:rsid w:val="00EA492C"/>
    <w:rsid w:val="00EB06F9"/>
    <w:rsid w:val="00EB0A3B"/>
    <w:rsid w:val="00EB1FF2"/>
    <w:rsid w:val="00EB6C5D"/>
    <w:rsid w:val="00EC7DF9"/>
    <w:rsid w:val="00ED6EB1"/>
    <w:rsid w:val="00EE0108"/>
    <w:rsid w:val="00EE05E9"/>
    <w:rsid w:val="00EE3A31"/>
    <w:rsid w:val="00EF43E6"/>
    <w:rsid w:val="00EF4743"/>
    <w:rsid w:val="00F01173"/>
    <w:rsid w:val="00F03A56"/>
    <w:rsid w:val="00F12D90"/>
    <w:rsid w:val="00F16562"/>
    <w:rsid w:val="00F30FAD"/>
    <w:rsid w:val="00F33A99"/>
    <w:rsid w:val="00F3475D"/>
    <w:rsid w:val="00F36668"/>
    <w:rsid w:val="00F41E24"/>
    <w:rsid w:val="00F506FC"/>
    <w:rsid w:val="00F64F42"/>
    <w:rsid w:val="00F653B7"/>
    <w:rsid w:val="00F66297"/>
    <w:rsid w:val="00F7061B"/>
    <w:rsid w:val="00F73FFC"/>
    <w:rsid w:val="00F81432"/>
    <w:rsid w:val="00F84C0E"/>
    <w:rsid w:val="00F90D6E"/>
    <w:rsid w:val="00F95AE5"/>
    <w:rsid w:val="00FA08F6"/>
    <w:rsid w:val="00FA379E"/>
    <w:rsid w:val="00FA7ECF"/>
    <w:rsid w:val="00FB02FA"/>
    <w:rsid w:val="00FB1044"/>
    <w:rsid w:val="00FC1A91"/>
    <w:rsid w:val="00FC3F81"/>
    <w:rsid w:val="00FC4071"/>
    <w:rsid w:val="00FC63E7"/>
    <w:rsid w:val="00FD0F8E"/>
    <w:rsid w:val="00FD2B12"/>
    <w:rsid w:val="00FD53BB"/>
    <w:rsid w:val="00FF15A4"/>
    <w:rsid w:val="00FF3345"/>
    <w:rsid w:val="03716744"/>
    <w:rsid w:val="069B0266"/>
    <w:rsid w:val="09491AE1"/>
    <w:rsid w:val="0C86159B"/>
    <w:rsid w:val="1B6B6A0B"/>
    <w:rsid w:val="2E6E173D"/>
    <w:rsid w:val="3A2937B4"/>
    <w:rsid w:val="43F5418D"/>
    <w:rsid w:val="48222185"/>
    <w:rsid w:val="48437B6A"/>
    <w:rsid w:val="5A1F60EE"/>
    <w:rsid w:val="5A687F31"/>
    <w:rsid w:val="5EB016E9"/>
    <w:rsid w:val="78BA6E21"/>
    <w:rsid w:val="7CDA6E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2F640E49"/>
  <w15:docId w15:val="{B3828245-2369-48D4-88EC-B4D5DED99E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240" w:after="0"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pPr>
      <w:keepNext/>
      <w:keepLines/>
      <w:spacing w:before="120" w:after="0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keepLines/>
      <w:spacing w:before="120" w:after="0"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pPr>
      <w:keepNext/>
      <w:keepLines/>
      <w:spacing w:before="120" w:after="0"/>
      <w:outlineLvl w:val="3"/>
    </w:pPr>
    <w:rPr>
      <w:rFonts w:eastAsiaTheme="majorEastAsia" w:cstheme="majorBidi"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basedOn w:val="DefaultParagraphFont"/>
    <w:uiPriority w:val="20"/>
    <w:qFormat/>
    <w:rPr>
      <w:i/>
      <w:iCs/>
    </w:rPr>
  </w:style>
  <w:style w:type="paragraph" w:styleId="NormalWeb">
    <w:name w:val="Normal (Web)"/>
    <w:aliases w:val="Normal (Web) Char"/>
    <w:basedOn w:val="Normal"/>
    <w:uiPriority w:val="99"/>
    <w:unhideWhenUsed/>
    <w:qFormat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customStyle="1" w:styleId="Heading1Char">
    <w:name w:val="Heading 1 Char"/>
    <w:basedOn w:val="DefaultParagraphFont"/>
    <w:link w:val="Heading1"/>
    <w:uiPriority w:val="9"/>
    <w:qFormat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qFormat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qFormat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qFormat/>
    <w:rPr>
      <w:rFonts w:ascii="Times New Roman" w:eastAsiaTheme="majorEastAsia" w:hAnsi="Times New Roman" w:cstheme="majorBidi"/>
      <w:i/>
      <w:iCs/>
      <w:sz w:val="26"/>
    </w:rPr>
  </w:style>
  <w:style w:type="character" w:customStyle="1" w:styleId="fontstyle01">
    <w:name w:val="fontstyle01"/>
    <w:basedOn w:val="DefaultParagraphFont"/>
    <w:rsid w:val="00AA652F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DefaultParagraphFont"/>
    <w:rsid w:val="008753C5"/>
    <w:rPr>
      <w:rFonts w:ascii="Times New Roman Italic" w:hAnsi="Times New Roman Italic" w:hint="default"/>
      <w:b w:val="0"/>
      <w:bCs w:val="0"/>
      <w:i/>
      <w:iCs/>
      <w:color w:val="000000"/>
      <w:sz w:val="28"/>
      <w:szCs w:val="28"/>
    </w:rPr>
  </w:style>
  <w:style w:type="paragraph" w:styleId="ListParagraph">
    <w:name w:val="List Paragraph"/>
    <w:basedOn w:val="Normal"/>
    <w:uiPriority w:val="34"/>
    <w:qFormat/>
    <w:rsid w:val="00C529FE"/>
    <w:pPr>
      <w:ind w:left="720"/>
      <w:contextualSpacing/>
    </w:pPr>
  </w:style>
  <w:style w:type="character" w:styleId="Strong">
    <w:name w:val="Strong"/>
    <w:basedOn w:val="DefaultParagraphFont"/>
    <w:qFormat/>
    <w:rsid w:val="002B4E2A"/>
    <w:rPr>
      <w:b/>
      <w:bCs/>
    </w:rPr>
  </w:style>
  <w:style w:type="table" w:styleId="TableGrid">
    <w:name w:val="Table Grid"/>
    <w:basedOn w:val="TableNormal"/>
    <w:uiPriority w:val="39"/>
    <w:rsid w:val="0080561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rsid w:val="00943B51"/>
    <w:pPr>
      <w:spacing w:after="0" w:line="240" w:lineRule="auto"/>
    </w:pPr>
    <w:rPr>
      <w:rFonts w:ascii="Arial" w:eastAsia="Times New Roman" w:hAnsi="Arial" w:cs="Times New Roman"/>
      <w:szCs w:val="20"/>
      <w:lang w:val="en-AU"/>
    </w:rPr>
  </w:style>
  <w:style w:type="character" w:customStyle="1" w:styleId="apple-converted-space">
    <w:name w:val="apple-converted-space"/>
    <w:rsid w:val="00AB0C0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8741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22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835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262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152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341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994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685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55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40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163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449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5" Type="http://schemas.openxmlformats.org/officeDocument/2006/relationships/webSettings" Target="webSettings.xml"/><Relationship Id="rId10" Type="http://schemas.openxmlformats.org/officeDocument/2006/relationships/image" Target="media/image2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2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7</TotalTime>
  <Pages>6</Pages>
  <Words>1742</Words>
  <Characters>9936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35</cp:revision>
  <cp:lastPrinted>2024-12-05T01:16:00Z</cp:lastPrinted>
  <dcterms:created xsi:type="dcterms:W3CDTF">2024-11-30T07:49:00Z</dcterms:created>
  <dcterms:modified xsi:type="dcterms:W3CDTF">2025-04-24T02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266</vt:lpwstr>
  </property>
  <property fmtid="{D5CDD505-2E9C-101B-9397-08002B2CF9AE}" pid="3" name="ICV">
    <vt:lpwstr>75E212771F36442D9FE944C7575EBA1A_12</vt:lpwstr>
  </property>
</Properties>
</file>